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53658710" w:rsidR="009A4BCE" w:rsidRPr="008E3E5D" w:rsidRDefault="009C2689" w:rsidP="00FB554A">
      <w:pPr>
        <w:jc w:val="center"/>
        <w:rPr>
          <w:b/>
          <w:sz w:val="28"/>
          <w:szCs w:val="28"/>
        </w:rPr>
      </w:pPr>
      <w:r w:rsidRPr="008E3E5D">
        <w:rPr>
          <w:b/>
          <w:sz w:val="28"/>
          <w:szCs w:val="28"/>
        </w:rPr>
        <w:t>FUNC</w:t>
      </w:r>
      <w:r w:rsidR="00FB554A" w:rsidRPr="008E3E5D">
        <w:rPr>
          <w:b/>
          <w:sz w:val="28"/>
          <w:szCs w:val="28"/>
        </w:rPr>
        <w:t>IONES</w:t>
      </w:r>
      <w:r w:rsidR="003646B5" w:rsidRPr="008E3E5D">
        <w:rPr>
          <w:b/>
          <w:sz w:val="28"/>
          <w:szCs w:val="28"/>
        </w:rPr>
        <w:t xml:space="preserve"> </w:t>
      </w:r>
      <w:r w:rsidR="00B12B79" w:rsidRPr="008E3E5D">
        <w:rPr>
          <w:b/>
          <w:sz w:val="28"/>
          <w:szCs w:val="28"/>
        </w:rPr>
        <w:t xml:space="preserve">  </w:t>
      </w:r>
      <w:r w:rsidR="003646B5" w:rsidRPr="008E3E5D">
        <w:rPr>
          <w:b/>
          <w:sz w:val="28"/>
          <w:szCs w:val="28"/>
        </w:rPr>
        <w:t>2º ESO</w:t>
      </w:r>
    </w:p>
    <w:p w14:paraId="0B5C7194" w14:textId="77777777" w:rsidR="005058CA" w:rsidRDefault="005058CA" w:rsidP="007A7012">
      <w:pPr>
        <w:rPr>
          <w:rFonts w:asciiTheme="minorHAnsi" w:hAnsiTheme="minorHAnsi" w:cstheme="minorHAnsi"/>
          <w:sz w:val="28"/>
          <w:szCs w:val="28"/>
        </w:rPr>
      </w:pPr>
    </w:p>
    <w:p w14:paraId="36A3FB62" w14:textId="1C0B6E16" w:rsidR="008E3E5D" w:rsidRPr="008E3E5D" w:rsidRDefault="008E3E5D" w:rsidP="008E3E5D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>Representa</w:t>
      </w:r>
      <w:r w:rsidRPr="00DC7612">
        <w:t xml:space="preserve"> los puntos A(2, 0), B(2, 2), C(0, 3), D(-2, 2), E(-2, 0), F(-1, 0), G(0, 1) y H(1, 0) en el plano cartesiano. Luego únalos con líneas rectas. ¿Qué figura obtienes? Calcula el área.</w:t>
      </w:r>
    </w:p>
    <w:p w14:paraId="4BEFADF3" w14:textId="77777777" w:rsidR="008E3E5D" w:rsidRPr="008E3E5D" w:rsidRDefault="008E3E5D" w:rsidP="009D7FBB">
      <w:pPr>
        <w:pStyle w:val="Prrafodelista"/>
        <w:autoSpaceDE w:val="0"/>
        <w:autoSpaceDN w:val="0"/>
        <w:adjustRightInd w:val="0"/>
        <w:ind w:left="340"/>
      </w:pPr>
    </w:p>
    <w:p w14:paraId="44F12AD4" w14:textId="74477126" w:rsidR="008E3E5D" w:rsidRPr="008E3E5D" w:rsidRDefault="00103AD0" w:rsidP="008E3E5D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 xml:space="preserve">Determina </w:t>
      </w:r>
      <w:r w:rsidR="008E3E5D">
        <w:t>las coordenadas de cada punto</w:t>
      </w:r>
      <w:r>
        <w:t>.</w:t>
      </w:r>
      <w:r w:rsidR="008E3E5D">
        <w:t xml:space="preserve"> </w:t>
      </w:r>
    </w:p>
    <w:p w14:paraId="16A9ADF2" w14:textId="77777777" w:rsidR="00291548" w:rsidRPr="008E3E5D" w:rsidRDefault="00291548" w:rsidP="00291548">
      <w:pPr>
        <w:pStyle w:val="Prrafodelista"/>
      </w:pPr>
    </w:p>
    <w:p w14:paraId="1EEEEB76" w14:textId="23F0B271" w:rsidR="008300CC" w:rsidRDefault="008300CC" w:rsidP="00935FB1">
      <w:pPr>
        <w:pStyle w:val="Prrafodelista"/>
        <w:autoSpaceDE w:val="0"/>
        <w:autoSpaceDN w:val="0"/>
        <w:adjustRightInd w:val="0"/>
        <w:ind w:left="340"/>
        <w:rPr>
          <w:lang w:val="en-US"/>
        </w:rPr>
      </w:pPr>
      <w:r>
        <w:rPr>
          <w:noProof/>
        </w:rPr>
        <w:drawing>
          <wp:inline distT="0" distB="0" distL="0" distR="0" wp14:anchorId="59FE6657" wp14:editId="28B56ED3">
            <wp:extent cx="2729552" cy="1597184"/>
            <wp:effectExtent l="0" t="0" r="0" b="3175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218" cy="1620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BC6D0" w14:textId="77777777" w:rsidR="008300CC" w:rsidRPr="008300CC" w:rsidRDefault="008300CC" w:rsidP="008300CC">
      <w:pPr>
        <w:pStyle w:val="Prrafodelista"/>
        <w:rPr>
          <w:lang w:val="en-US"/>
        </w:rPr>
      </w:pPr>
    </w:p>
    <w:p w14:paraId="7F407DEE" w14:textId="77777777" w:rsidR="00A92D41" w:rsidRPr="00C5431B" w:rsidRDefault="00A92D41" w:rsidP="002A36A2">
      <w:pPr>
        <w:autoSpaceDE w:val="0"/>
        <w:autoSpaceDN w:val="0"/>
        <w:adjustRightInd w:val="0"/>
      </w:pPr>
    </w:p>
    <w:p w14:paraId="05F8FEB4" w14:textId="2931B750" w:rsidR="007C2A88" w:rsidRPr="007C2A88" w:rsidRDefault="007C2A88" w:rsidP="007C2A88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 xml:space="preserve">En </w:t>
      </w:r>
      <w:r w:rsidR="00111F5D">
        <w:t>la</w:t>
      </w:r>
      <w:r>
        <w:t xml:space="preserve"> gráfic</w:t>
      </w:r>
      <w:r w:rsidR="00111F5D">
        <w:t>a</w:t>
      </w:r>
      <w:r>
        <w:t xml:space="preserve"> de la derecha puedes ver la temperatura de Toledo durante un día.</w:t>
      </w:r>
    </w:p>
    <w:p w14:paraId="3C500094" w14:textId="77777777" w:rsidR="007C2A88" w:rsidRPr="007C2A88" w:rsidRDefault="007C2A88" w:rsidP="00CD5945">
      <w:pPr>
        <w:pStyle w:val="Prrafodelista"/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0CD4170C" wp14:editId="3F84E613">
            <wp:simplePos x="0" y="0"/>
            <wp:positionH relativeFrom="column">
              <wp:posOffset>4332273</wp:posOffset>
            </wp:positionH>
            <wp:positionV relativeFrom="paragraph">
              <wp:posOffset>109599</wp:posOffset>
            </wp:positionV>
            <wp:extent cx="2505075" cy="1990725"/>
            <wp:effectExtent l="0" t="0" r="9525" b="9525"/>
            <wp:wrapSquare wrapText="bothSides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43308A7" w14:textId="77777777" w:rsidR="007C2A88" w:rsidRPr="00111F5D" w:rsidRDefault="007C2A88" w:rsidP="00111F5D">
      <w:pPr>
        <w:pStyle w:val="Prrafodelista"/>
        <w:numPr>
          <w:ilvl w:val="1"/>
          <w:numId w:val="10"/>
        </w:numPr>
        <w:autoSpaceDE w:val="0"/>
        <w:autoSpaceDN w:val="0"/>
        <w:adjustRightInd w:val="0"/>
        <w:rPr>
          <w:lang w:val="en-US"/>
        </w:rPr>
      </w:pPr>
      <w:r>
        <w:t>¿Podemos decir que la temperatura estaba en su mínimo a las 6 de la mañana? ¿Cuál era la temperatura?</w:t>
      </w:r>
    </w:p>
    <w:p w14:paraId="730106DC" w14:textId="77777777" w:rsidR="00111F5D" w:rsidRDefault="00111F5D" w:rsidP="00111F5D">
      <w:pPr>
        <w:pStyle w:val="Prrafodelista"/>
        <w:autoSpaceDE w:val="0"/>
        <w:autoSpaceDN w:val="0"/>
        <w:adjustRightInd w:val="0"/>
        <w:ind w:left="624"/>
        <w:rPr>
          <w:lang w:val="en-US"/>
        </w:rPr>
      </w:pPr>
    </w:p>
    <w:p w14:paraId="14DFD52C" w14:textId="77777777" w:rsidR="007C2A88" w:rsidRPr="00111F5D" w:rsidRDefault="007C2A88" w:rsidP="00111F5D">
      <w:pPr>
        <w:pStyle w:val="Prrafodelista"/>
        <w:numPr>
          <w:ilvl w:val="1"/>
          <w:numId w:val="10"/>
        </w:numPr>
        <w:autoSpaceDE w:val="0"/>
        <w:autoSpaceDN w:val="0"/>
        <w:adjustRightInd w:val="0"/>
        <w:rPr>
          <w:lang w:val="en-US"/>
        </w:rPr>
      </w:pPr>
      <w:r>
        <w:t>¿A qué hora la temperatura alcanzó su punto máximo? ¿Cuál era la temperatura?</w:t>
      </w:r>
    </w:p>
    <w:p w14:paraId="50D71019" w14:textId="77777777" w:rsidR="00111F5D" w:rsidRPr="00111F5D" w:rsidRDefault="00111F5D" w:rsidP="00111F5D">
      <w:pPr>
        <w:pStyle w:val="Prrafodelista"/>
        <w:rPr>
          <w:lang w:val="en-US"/>
        </w:rPr>
      </w:pPr>
    </w:p>
    <w:p w14:paraId="6A01BF0A" w14:textId="77777777" w:rsidR="007C2A88" w:rsidRDefault="007C2A88" w:rsidP="00111F5D">
      <w:pPr>
        <w:pStyle w:val="Prrafodelista"/>
        <w:numPr>
          <w:ilvl w:val="1"/>
          <w:numId w:val="10"/>
        </w:numPr>
        <w:autoSpaceDE w:val="0"/>
        <w:autoSpaceDN w:val="0"/>
        <w:adjustRightInd w:val="0"/>
      </w:pPr>
      <w:r>
        <w:t>¿A qué hora fue la temperatura a 24 ºC?</w:t>
      </w:r>
    </w:p>
    <w:p w14:paraId="332360FE" w14:textId="77777777" w:rsidR="00111F5D" w:rsidRDefault="00111F5D" w:rsidP="00111F5D">
      <w:pPr>
        <w:pStyle w:val="Prrafodelista"/>
      </w:pPr>
    </w:p>
    <w:p w14:paraId="600ADC77" w14:textId="77777777" w:rsidR="007C2A88" w:rsidRDefault="007C2A88" w:rsidP="00111F5D">
      <w:pPr>
        <w:pStyle w:val="Prrafodelista"/>
        <w:numPr>
          <w:ilvl w:val="1"/>
          <w:numId w:val="10"/>
        </w:numPr>
        <w:autoSpaceDE w:val="0"/>
        <w:autoSpaceDN w:val="0"/>
        <w:adjustRightInd w:val="0"/>
      </w:pPr>
      <w:r>
        <w:t>Durante aproximadamente una hora, el Sol estuvo oculto por las nubes. ¿Qué hora crees que fue esto?</w:t>
      </w:r>
    </w:p>
    <w:p w14:paraId="1869197A" w14:textId="77777777" w:rsidR="00111F5D" w:rsidRDefault="00111F5D" w:rsidP="00111F5D">
      <w:pPr>
        <w:pStyle w:val="Prrafodelista"/>
      </w:pPr>
    </w:p>
    <w:p w14:paraId="1BB8A869" w14:textId="77777777" w:rsidR="007C2A88" w:rsidRPr="007C2A88" w:rsidRDefault="007C2A88" w:rsidP="00111F5D">
      <w:pPr>
        <w:pStyle w:val="Prrafodelista"/>
        <w:numPr>
          <w:ilvl w:val="1"/>
          <w:numId w:val="10"/>
        </w:numPr>
        <w:autoSpaceDE w:val="0"/>
        <w:autoSpaceDN w:val="0"/>
        <w:adjustRightInd w:val="0"/>
      </w:pPr>
      <w:r>
        <w:t>¿Qué temperatura había a las 9 en punto?</w:t>
      </w:r>
    </w:p>
    <w:p w14:paraId="16217C32" w14:textId="77777777" w:rsidR="007C2A88" w:rsidRPr="007C2A88" w:rsidRDefault="007C2A88" w:rsidP="00CD5945">
      <w:pPr>
        <w:pStyle w:val="Prrafodelista"/>
        <w:autoSpaceDE w:val="0"/>
        <w:autoSpaceDN w:val="0"/>
        <w:adjustRightInd w:val="0"/>
        <w:ind w:left="340"/>
      </w:pPr>
    </w:p>
    <w:p w14:paraId="5881D516" w14:textId="77777777" w:rsidR="00A036F5" w:rsidRPr="00A036F5" w:rsidRDefault="00A036F5" w:rsidP="00A036F5">
      <w:pPr>
        <w:pStyle w:val="Prrafodelista"/>
        <w:autoSpaceDE w:val="0"/>
        <w:autoSpaceDN w:val="0"/>
        <w:adjustRightInd w:val="0"/>
        <w:spacing w:before="360" w:after="120"/>
        <w:ind w:left="340"/>
        <w:rPr>
          <w:b/>
        </w:rPr>
      </w:pPr>
    </w:p>
    <w:p w14:paraId="1DA6388C" w14:textId="3C195494" w:rsidR="007C2A88" w:rsidRPr="003F752E" w:rsidRDefault="007C2A88" w:rsidP="007C2A88">
      <w:pPr>
        <w:pStyle w:val="Prrafodelista"/>
        <w:numPr>
          <w:ilvl w:val="0"/>
          <w:numId w:val="10"/>
        </w:numPr>
        <w:autoSpaceDE w:val="0"/>
        <w:autoSpaceDN w:val="0"/>
        <w:adjustRightInd w:val="0"/>
        <w:spacing w:before="360" w:after="120"/>
        <w:rPr>
          <w:b/>
        </w:rPr>
      </w:pPr>
      <w:r w:rsidRPr="00C5431B">
        <w:t xml:space="preserve">Representa la función </w:t>
      </w:r>
      <w:r w:rsidRPr="00EE1C02">
        <w:rPr>
          <w:position w:val="-10"/>
        </w:rPr>
        <w:object w:dxaOrig="1140" w:dyaOrig="360" w14:anchorId="05040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56.25pt;height:18pt" o:ole="">
            <v:imagedata r:id="rId10" o:title=""/>
          </v:shape>
          <o:OLEObject Type="Embed" ProgID="Equation.DSMT4" ShapeID="_x0000_i1062" DrawAspect="Content" ObjectID="_1814904179" r:id="rId11"/>
        </w:object>
      </w:r>
      <w:r w:rsidRPr="00C5431B">
        <w:rPr>
          <w:position w:val="-10"/>
        </w:rPr>
        <w:t xml:space="preserve"> </w:t>
      </w:r>
      <w:r w:rsidR="00637B02">
        <w:t xml:space="preserve">haciendo </w:t>
      </w:r>
      <w:r w:rsidRPr="00C5431B">
        <w:t>una tabla de valores para x = -2, -1, 0, 1, 2, 3</w:t>
      </w:r>
    </w:p>
    <w:p w14:paraId="1560E909" w14:textId="77777777" w:rsidR="003F752E" w:rsidRPr="003F752E" w:rsidRDefault="003F752E" w:rsidP="00CD3B12">
      <w:pPr>
        <w:pStyle w:val="Prrafodelista"/>
        <w:autoSpaceDE w:val="0"/>
        <w:autoSpaceDN w:val="0"/>
        <w:adjustRightInd w:val="0"/>
        <w:ind w:left="340"/>
      </w:pPr>
    </w:p>
    <w:p w14:paraId="4F75CB22" w14:textId="77777777" w:rsidR="003F752E" w:rsidRPr="003F752E" w:rsidRDefault="003F752E" w:rsidP="003F752E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 xml:space="preserve">Dibuja la gráfica de la función </w:t>
      </w:r>
      <w:r w:rsidRPr="00EE1C02">
        <w:rPr>
          <w:position w:val="-10"/>
        </w:rPr>
        <w:object w:dxaOrig="1460" w:dyaOrig="360" w14:anchorId="77DC7B46">
          <v:shape id="_x0000_i1057" type="#_x0000_t75" style="width:1in;height:18pt" o:ole="">
            <v:imagedata r:id="rId12" o:title=""/>
          </v:shape>
          <o:OLEObject Type="Embed" ProgID="Equation.DSMT4" ShapeID="_x0000_i1057" DrawAspect="Content" ObjectID="_1814904180" r:id="rId13"/>
        </w:object>
      </w:r>
      <w:r>
        <w:t xml:space="preserve"> dando a x los valores 0, 1, 2, 3, 4, 5 y 6.</w:t>
      </w:r>
    </w:p>
    <w:p w14:paraId="74FEAE91" w14:textId="77777777" w:rsidR="003F752E" w:rsidRPr="003F752E" w:rsidRDefault="003F752E" w:rsidP="00CD3B12">
      <w:pPr>
        <w:pStyle w:val="Prrafodelista"/>
        <w:autoSpaceDE w:val="0"/>
        <w:autoSpaceDN w:val="0"/>
        <w:adjustRightInd w:val="0"/>
        <w:ind w:left="340"/>
      </w:pPr>
    </w:p>
    <w:p w14:paraId="697BDAFF" w14:textId="10FCE9D7" w:rsidR="003F752E" w:rsidRPr="00857EAE" w:rsidRDefault="003F752E" w:rsidP="003F752E">
      <w:pPr>
        <w:pStyle w:val="Prrafodelista"/>
        <w:numPr>
          <w:ilvl w:val="0"/>
          <w:numId w:val="10"/>
        </w:numPr>
        <w:autoSpaceDE w:val="0"/>
        <w:autoSpaceDN w:val="0"/>
        <w:adjustRightInd w:val="0"/>
        <w:rPr>
          <w:lang w:val="en-US"/>
        </w:rPr>
      </w:pPr>
      <w:r w:rsidRPr="00857EAE">
        <w:t>Completa esta tabla relacionando la base y la altura de los rectángulos cuya superficie es de 6 m</w:t>
      </w:r>
      <w:r w:rsidRPr="00637B02">
        <w:rPr>
          <w:vertAlign w:val="superscript"/>
        </w:rPr>
        <w:t>2</w:t>
      </w:r>
      <w:r w:rsidRPr="00857EAE">
        <w:t xml:space="preserve">. Luego dibuja </w:t>
      </w:r>
      <w:r w:rsidR="00637B02">
        <w:t>la</w:t>
      </w:r>
      <w:r w:rsidRPr="00857EAE">
        <w:t xml:space="preserve"> gráfic</w:t>
      </w:r>
      <w:r w:rsidR="00637B02">
        <w:t>a</w:t>
      </w:r>
      <w:r w:rsidRPr="00857EAE">
        <w:t>.</w:t>
      </w:r>
    </w:p>
    <w:p w14:paraId="51414316" w14:textId="77777777" w:rsidR="00833968" w:rsidRDefault="00833968" w:rsidP="00833968">
      <w:pPr>
        <w:pStyle w:val="Prrafodelista"/>
        <w:autoSpaceDE w:val="0"/>
        <w:autoSpaceDN w:val="0"/>
        <w:adjustRightInd w:val="0"/>
        <w:ind w:left="340"/>
        <w:rPr>
          <w:lang w:val="en-US"/>
        </w:rPr>
      </w:pPr>
    </w:p>
    <w:tbl>
      <w:tblPr>
        <w:tblStyle w:val="Tablaconcuadrcula"/>
        <w:tblW w:w="0" w:type="auto"/>
        <w:tblInd w:w="1595" w:type="dxa"/>
        <w:tblLook w:val="04A0" w:firstRow="1" w:lastRow="0" w:firstColumn="1" w:lastColumn="0" w:noHBand="0" w:noVBand="1"/>
      </w:tblPr>
      <w:tblGrid>
        <w:gridCol w:w="1325"/>
        <w:gridCol w:w="851"/>
        <w:gridCol w:w="851"/>
        <w:gridCol w:w="851"/>
        <w:gridCol w:w="851"/>
        <w:gridCol w:w="851"/>
        <w:gridCol w:w="851"/>
        <w:gridCol w:w="851"/>
      </w:tblGrid>
      <w:tr w:rsidR="00833968" w14:paraId="5E4BB454" w14:textId="77777777" w:rsidTr="00DE5F9F">
        <w:trPr>
          <w:trHeight w:val="454"/>
        </w:trPr>
        <w:tc>
          <w:tcPr>
            <w:tcW w:w="1325" w:type="dxa"/>
            <w:vAlign w:val="center"/>
          </w:tcPr>
          <w:p w14:paraId="4FB78C6A" w14:textId="77777777" w:rsidR="00833968" w:rsidRPr="00C05D60" w:rsidRDefault="00833968" w:rsidP="00DE5F9F">
            <w:pPr>
              <w:pStyle w:val="Piedepgina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lang w:val="en-US"/>
              </w:rPr>
            </w:pPr>
            <w:r w:rsidRPr="00C05D60">
              <w:rPr>
                <w:rFonts w:asciiTheme="majorHAnsi" w:hAnsiTheme="majorHAnsi"/>
                <w:lang w:val="en-US"/>
              </w:rPr>
              <w:t>Base</w:t>
            </w:r>
            <w:r>
              <w:rPr>
                <w:rFonts w:asciiTheme="majorHAnsi" w:hAnsiTheme="majorHAnsi"/>
                <w:lang w:val="en-US"/>
              </w:rPr>
              <w:t xml:space="preserve"> (x)</w:t>
            </w:r>
          </w:p>
        </w:tc>
        <w:tc>
          <w:tcPr>
            <w:tcW w:w="851" w:type="dxa"/>
            <w:vAlign w:val="center"/>
          </w:tcPr>
          <w:p w14:paraId="4F92AE26" w14:textId="77777777" w:rsidR="00833968" w:rsidRPr="00C05D60" w:rsidRDefault="00833968" w:rsidP="00DE5F9F">
            <w:pPr>
              <w:ind w:left="0" w:firstLine="0"/>
              <w:jc w:val="center"/>
              <w:rPr>
                <w:rFonts w:asciiTheme="majorHAnsi" w:hAnsiTheme="majorHAnsi"/>
                <w:lang w:val="en-US"/>
              </w:rPr>
            </w:pPr>
            <w:r w:rsidRPr="00C05D60">
              <w:rPr>
                <w:rFonts w:asciiTheme="majorHAnsi" w:hAnsiTheme="majorHAnsi"/>
                <w:lang w:val="en-US"/>
              </w:rPr>
              <w:t>1</w:t>
            </w:r>
          </w:p>
        </w:tc>
        <w:tc>
          <w:tcPr>
            <w:tcW w:w="851" w:type="dxa"/>
            <w:vAlign w:val="center"/>
          </w:tcPr>
          <w:p w14:paraId="492FDA5F" w14:textId="77777777" w:rsidR="00833968" w:rsidRPr="00C05D60" w:rsidRDefault="00833968" w:rsidP="00DE5F9F">
            <w:pPr>
              <w:ind w:left="0" w:firstLine="0"/>
              <w:jc w:val="center"/>
              <w:rPr>
                <w:rFonts w:asciiTheme="majorHAnsi" w:hAnsiTheme="majorHAnsi"/>
                <w:lang w:val="en-US"/>
              </w:rPr>
            </w:pPr>
            <w:r w:rsidRPr="00C05D60">
              <w:rPr>
                <w:rFonts w:asciiTheme="majorHAnsi" w:hAnsiTheme="majorHAnsi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4BD93DEF" w14:textId="77777777" w:rsidR="00833968" w:rsidRPr="00C05D60" w:rsidRDefault="00833968" w:rsidP="00DE5F9F">
            <w:pPr>
              <w:ind w:left="0" w:firstLine="0"/>
              <w:jc w:val="center"/>
              <w:rPr>
                <w:rFonts w:asciiTheme="majorHAnsi" w:hAnsiTheme="majorHAnsi"/>
                <w:lang w:val="en-US"/>
              </w:rPr>
            </w:pPr>
            <w:r w:rsidRPr="00C05D60">
              <w:rPr>
                <w:rFonts w:asciiTheme="majorHAnsi" w:hAnsiTheme="majorHAnsi"/>
                <w:lang w:val="en-US"/>
              </w:rPr>
              <w:t>3</w:t>
            </w:r>
          </w:p>
        </w:tc>
        <w:tc>
          <w:tcPr>
            <w:tcW w:w="851" w:type="dxa"/>
            <w:vAlign w:val="center"/>
          </w:tcPr>
          <w:p w14:paraId="6829E857" w14:textId="77777777" w:rsidR="00833968" w:rsidRPr="00C05D60" w:rsidRDefault="00833968" w:rsidP="00DE5F9F">
            <w:pPr>
              <w:ind w:left="0" w:firstLine="0"/>
              <w:jc w:val="center"/>
              <w:rPr>
                <w:rFonts w:asciiTheme="majorHAnsi" w:hAnsiTheme="majorHAnsi"/>
                <w:lang w:val="en-US"/>
              </w:rPr>
            </w:pPr>
            <w:r w:rsidRPr="00C05D60">
              <w:rPr>
                <w:rFonts w:asciiTheme="majorHAnsi" w:hAnsiTheme="majorHAnsi"/>
                <w:lang w:val="en-US"/>
              </w:rPr>
              <w:t>4</w:t>
            </w:r>
          </w:p>
        </w:tc>
        <w:tc>
          <w:tcPr>
            <w:tcW w:w="851" w:type="dxa"/>
            <w:vAlign w:val="center"/>
          </w:tcPr>
          <w:p w14:paraId="2AC34EBD" w14:textId="77777777" w:rsidR="00833968" w:rsidRPr="00C05D60" w:rsidRDefault="00833968" w:rsidP="00DE5F9F">
            <w:pPr>
              <w:ind w:left="0" w:firstLine="0"/>
              <w:jc w:val="center"/>
              <w:rPr>
                <w:rFonts w:asciiTheme="majorHAnsi" w:hAnsiTheme="majorHAnsi"/>
                <w:lang w:val="en-US"/>
              </w:rPr>
            </w:pPr>
            <w:r w:rsidRPr="00C05D60">
              <w:rPr>
                <w:rFonts w:asciiTheme="majorHAnsi" w:hAnsiTheme="majorHAnsi"/>
                <w:lang w:val="en-US"/>
              </w:rPr>
              <w:t>6</w:t>
            </w:r>
          </w:p>
        </w:tc>
        <w:tc>
          <w:tcPr>
            <w:tcW w:w="851" w:type="dxa"/>
            <w:vAlign w:val="center"/>
          </w:tcPr>
          <w:p w14:paraId="21B0692D" w14:textId="77777777" w:rsidR="00833968" w:rsidRPr="00C05D60" w:rsidRDefault="00833968" w:rsidP="00DE5F9F">
            <w:pPr>
              <w:ind w:left="0" w:firstLine="0"/>
              <w:jc w:val="center"/>
              <w:rPr>
                <w:rFonts w:asciiTheme="majorHAnsi" w:hAnsiTheme="majorHAnsi"/>
                <w:lang w:val="en-US"/>
              </w:rPr>
            </w:pPr>
            <w:r w:rsidRPr="00C05D60">
              <w:rPr>
                <w:rFonts w:asciiTheme="majorHAnsi" w:hAnsiTheme="majorHAnsi"/>
                <w:lang w:val="en-US"/>
              </w:rPr>
              <w:t>12</w:t>
            </w:r>
          </w:p>
        </w:tc>
        <w:tc>
          <w:tcPr>
            <w:tcW w:w="851" w:type="dxa"/>
            <w:vAlign w:val="center"/>
          </w:tcPr>
          <w:p w14:paraId="07BFA5E3" w14:textId="77777777" w:rsidR="00833968" w:rsidRPr="00C05D60" w:rsidRDefault="00833968" w:rsidP="00DE5F9F">
            <w:pPr>
              <w:ind w:left="0" w:firstLine="0"/>
              <w:jc w:val="center"/>
              <w:rPr>
                <w:rFonts w:asciiTheme="majorHAnsi" w:hAnsiTheme="majorHAnsi"/>
                <w:lang w:val="en-US"/>
              </w:rPr>
            </w:pPr>
            <w:r w:rsidRPr="00C05D60">
              <w:rPr>
                <w:rFonts w:asciiTheme="majorHAnsi" w:hAnsiTheme="majorHAnsi"/>
                <w:lang w:val="en-US"/>
              </w:rPr>
              <w:t>x</w:t>
            </w:r>
          </w:p>
        </w:tc>
      </w:tr>
      <w:tr w:rsidR="00833968" w14:paraId="0FFB529E" w14:textId="77777777" w:rsidTr="00DE5F9F">
        <w:trPr>
          <w:trHeight w:val="454"/>
        </w:trPr>
        <w:tc>
          <w:tcPr>
            <w:tcW w:w="1325" w:type="dxa"/>
            <w:vAlign w:val="center"/>
          </w:tcPr>
          <w:p w14:paraId="1951E391" w14:textId="77777777" w:rsidR="00833968" w:rsidRPr="00C05D60" w:rsidRDefault="00833968" w:rsidP="00DE5F9F">
            <w:pPr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lang w:val="en-US"/>
              </w:rPr>
            </w:pPr>
            <w:r w:rsidRPr="00C05D60">
              <w:rPr>
                <w:rFonts w:asciiTheme="majorHAnsi" w:hAnsiTheme="majorHAnsi"/>
                <w:lang w:val="en-US"/>
              </w:rPr>
              <w:t>Height</w:t>
            </w:r>
            <w:r>
              <w:rPr>
                <w:rFonts w:asciiTheme="majorHAnsi" w:hAnsiTheme="majorHAnsi"/>
                <w:lang w:val="en-US"/>
              </w:rPr>
              <w:t xml:space="preserve"> (y)</w:t>
            </w:r>
          </w:p>
        </w:tc>
        <w:tc>
          <w:tcPr>
            <w:tcW w:w="851" w:type="dxa"/>
            <w:vAlign w:val="center"/>
          </w:tcPr>
          <w:p w14:paraId="7593FE79" w14:textId="77777777" w:rsidR="00833968" w:rsidRDefault="00833968" w:rsidP="00DE5F9F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vAlign w:val="center"/>
          </w:tcPr>
          <w:p w14:paraId="49966F21" w14:textId="77777777" w:rsidR="00833968" w:rsidRDefault="00833968" w:rsidP="00DE5F9F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vAlign w:val="center"/>
          </w:tcPr>
          <w:p w14:paraId="2B32128A" w14:textId="77777777" w:rsidR="00833968" w:rsidRDefault="00833968" w:rsidP="00DE5F9F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vAlign w:val="center"/>
          </w:tcPr>
          <w:p w14:paraId="3AFE11E6" w14:textId="77777777" w:rsidR="00833968" w:rsidRDefault="00833968" w:rsidP="00DE5F9F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vAlign w:val="center"/>
          </w:tcPr>
          <w:p w14:paraId="40016F42" w14:textId="77777777" w:rsidR="00833968" w:rsidRDefault="00833968" w:rsidP="00DE5F9F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vAlign w:val="center"/>
          </w:tcPr>
          <w:p w14:paraId="1216147D" w14:textId="77777777" w:rsidR="00833968" w:rsidRDefault="00833968" w:rsidP="00DE5F9F">
            <w:pPr>
              <w:jc w:val="center"/>
              <w:rPr>
                <w:lang w:val="en-US"/>
              </w:rPr>
            </w:pPr>
          </w:p>
        </w:tc>
        <w:tc>
          <w:tcPr>
            <w:tcW w:w="851" w:type="dxa"/>
            <w:vAlign w:val="center"/>
          </w:tcPr>
          <w:p w14:paraId="741CCD42" w14:textId="77777777" w:rsidR="00833968" w:rsidRDefault="00833968" w:rsidP="00DE5F9F">
            <w:pPr>
              <w:jc w:val="center"/>
              <w:rPr>
                <w:lang w:val="en-US"/>
              </w:rPr>
            </w:pPr>
          </w:p>
        </w:tc>
      </w:tr>
    </w:tbl>
    <w:p w14:paraId="63EADB86" w14:textId="77777777" w:rsidR="00A92D41" w:rsidRDefault="00A92D41" w:rsidP="00A92D41">
      <w:pPr>
        <w:pStyle w:val="Prrafodelista"/>
        <w:autoSpaceDE w:val="0"/>
        <w:autoSpaceDN w:val="0"/>
        <w:adjustRightInd w:val="0"/>
        <w:ind w:left="340"/>
        <w:rPr>
          <w:lang w:val="en-US"/>
        </w:rPr>
      </w:pPr>
    </w:p>
    <w:p w14:paraId="00BE7618" w14:textId="77777777" w:rsidR="00571EEB" w:rsidRPr="00571EEB" w:rsidRDefault="00571EEB" w:rsidP="00571EEB">
      <w:pPr>
        <w:pStyle w:val="Prrafodelista"/>
        <w:autoSpaceDE w:val="0"/>
        <w:autoSpaceDN w:val="0"/>
        <w:adjustRightInd w:val="0"/>
        <w:spacing w:before="360" w:after="120"/>
        <w:ind w:left="340"/>
        <w:rPr>
          <w:b/>
        </w:rPr>
      </w:pPr>
    </w:p>
    <w:p w14:paraId="409F17CB" w14:textId="17DC7D45" w:rsidR="00571EEB" w:rsidRPr="00370D4E" w:rsidRDefault="00571EEB" w:rsidP="00571EEB">
      <w:pPr>
        <w:pStyle w:val="Prrafodelista"/>
        <w:numPr>
          <w:ilvl w:val="0"/>
          <w:numId w:val="10"/>
        </w:numPr>
        <w:autoSpaceDE w:val="0"/>
        <w:autoSpaceDN w:val="0"/>
        <w:adjustRightInd w:val="0"/>
        <w:spacing w:before="360" w:after="120"/>
        <w:rPr>
          <w:b/>
        </w:rPr>
      </w:pPr>
      <w:r w:rsidRPr="001313EE">
        <w:t>L</w:t>
      </w:r>
      <w:r>
        <w:t>os taxis de una localidad cobran 1.75 € por la bajada de bandera y 0.80 € por cada kilómetro recorrido.</w:t>
      </w:r>
    </w:p>
    <w:p w14:paraId="3260A33F" w14:textId="77777777" w:rsidR="00571EEB" w:rsidRPr="001313EE" w:rsidRDefault="00571EEB" w:rsidP="00571EEB">
      <w:pPr>
        <w:numPr>
          <w:ilvl w:val="0"/>
          <w:numId w:val="19"/>
        </w:numPr>
        <w:spacing w:line="360" w:lineRule="auto"/>
      </w:pPr>
      <w:r w:rsidRPr="001313EE">
        <w:t>Halla la expresión analítica</w:t>
      </w:r>
      <w:r>
        <w:t xml:space="preserve"> de la función “Precio del taxi</w:t>
      </w:r>
      <w:r w:rsidRPr="001313EE">
        <w:t xml:space="preserve">” en función de </w:t>
      </w:r>
      <w:r>
        <w:t>la distancia recorrida.</w:t>
      </w:r>
    </w:p>
    <w:p w14:paraId="4063779C" w14:textId="77777777" w:rsidR="00571EEB" w:rsidRDefault="00571EEB" w:rsidP="00571EEB">
      <w:pPr>
        <w:numPr>
          <w:ilvl w:val="0"/>
          <w:numId w:val="19"/>
        </w:numPr>
        <w:spacing w:line="360" w:lineRule="auto"/>
      </w:pPr>
      <w:r w:rsidRPr="001313EE">
        <w:t xml:space="preserve">¿Cuánto costará </w:t>
      </w:r>
      <w:r>
        <w:t>recorrer 6 km</w:t>
      </w:r>
      <w:r w:rsidRPr="001313EE">
        <w:t>?</w:t>
      </w:r>
    </w:p>
    <w:p w14:paraId="42F07FB4" w14:textId="77777777" w:rsidR="00571EEB" w:rsidRDefault="00571EEB" w:rsidP="00571EEB">
      <w:pPr>
        <w:numPr>
          <w:ilvl w:val="0"/>
          <w:numId w:val="19"/>
        </w:numPr>
        <w:spacing w:line="360" w:lineRule="auto"/>
      </w:pPr>
      <w:r>
        <w:t>¿Cuántos kilómetros hemos hecho si el viaje nos ha costado 10.55 €?</w:t>
      </w:r>
    </w:p>
    <w:p w14:paraId="510715CF" w14:textId="77777777" w:rsidR="00571EEB" w:rsidRDefault="00571EEB" w:rsidP="00571EEB">
      <w:pPr>
        <w:pStyle w:val="Prrafodelista"/>
        <w:autoSpaceDE w:val="0"/>
        <w:autoSpaceDN w:val="0"/>
        <w:adjustRightInd w:val="0"/>
        <w:ind w:left="340"/>
        <w:rPr>
          <w:lang w:val="en-US"/>
        </w:rPr>
      </w:pPr>
    </w:p>
    <w:p w14:paraId="3FA9CABF" w14:textId="77777777" w:rsidR="00571EEB" w:rsidRPr="00571EEB" w:rsidRDefault="00571EEB" w:rsidP="00571EEB">
      <w:pPr>
        <w:pStyle w:val="Prrafodelista"/>
        <w:autoSpaceDE w:val="0"/>
        <w:autoSpaceDN w:val="0"/>
        <w:adjustRightInd w:val="0"/>
        <w:ind w:left="340"/>
        <w:rPr>
          <w:lang w:val="en-US"/>
        </w:rPr>
      </w:pPr>
    </w:p>
    <w:p w14:paraId="190A672A" w14:textId="6D93160D" w:rsidR="00FC3D90" w:rsidRPr="00FC3D90" w:rsidRDefault="00FC3D90" w:rsidP="00FC3D90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lastRenderedPageBreak/>
        <w:t xml:space="preserve">Esta gráfica describe la velocidad de un coche que </w:t>
      </w:r>
      <w:r w:rsidR="00716D6A">
        <w:t>re</w:t>
      </w:r>
      <w:r>
        <w:t>corre este circuito:</w:t>
      </w:r>
    </w:p>
    <w:p w14:paraId="3F24811D" w14:textId="3EC1D55A" w:rsidR="00FC3D90" w:rsidRPr="00FC3D90" w:rsidRDefault="009E0AA1" w:rsidP="00F54A47">
      <w:pPr>
        <w:pStyle w:val="Prrafodelista"/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1D22A02F" wp14:editId="3DC7162A">
            <wp:simplePos x="0" y="0"/>
            <wp:positionH relativeFrom="column">
              <wp:posOffset>3882004</wp:posOffset>
            </wp:positionH>
            <wp:positionV relativeFrom="paragraph">
              <wp:posOffset>50883</wp:posOffset>
            </wp:positionV>
            <wp:extent cx="3022600" cy="1757045"/>
            <wp:effectExtent l="0" t="0" r="6350" b="0"/>
            <wp:wrapSquare wrapText="bothSides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2600" cy="1757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79FA9E" w14:textId="77777777" w:rsidR="00FC3D90" w:rsidRDefault="00FC3D90" w:rsidP="007371B2">
      <w:pPr>
        <w:pStyle w:val="Prrafodelista"/>
        <w:numPr>
          <w:ilvl w:val="1"/>
          <w:numId w:val="10"/>
        </w:numPr>
        <w:autoSpaceDE w:val="0"/>
        <w:autoSpaceDN w:val="0"/>
        <w:adjustRightInd w:val="0"/>
      </w:pPr>
      <w:r>
        <w:t>Diga en qué secciones aumenta la velocidad y en cuáles disminuye.</w:t>
      </w:r>
    </w:p>
    <w:p w14:paraId="3AC91ADC" w14:textId="77777777" w:rsidR="007371B2" w:rsidRPr="00FC3D90" w:rsidRDefault="007371B2" w:rsidP="007371B2">
      <w:pPr>
        <w:pStyle w:val="Prrafodelista"/>
        <w:autoSpaceDE w:val="0"/>
        <w:autoSpaceDN w:val="0"/>
        <w:adjustRightInd w:val="0"/>
        <w:ind w:left="624"/>
      </w:pPr>
    </w:p>
    <w:p w14:paraId="40906B5F" w14:textId="77777777" w:rsidR="00FC3D90" w:rsidRDefault="00FC3D90" w:rsidP="007371B2">
      <w:pPr>
        <w:pStyle w:val="Prrafodelista"/>
        <w:numPr>
          <w:ilvl w:val="1"/>
          <w:numId w:val="10"/>
        </w:numPr>
        <w:autoSpaceDE w:val="0"/>
        <w:autoSpaceDN w:val="0"/>
        <w:adjustRightInd w:val="0"/>
      </w:pPr>
      <w:r>
        <w:t>¿Por qué crees que la velocidad aumenta y disminuye en estos tramos?</w:t>
      </w:r>
    </w:p>
    <w:p w14:paraId="0C6AA1E7" w14:textId="77777777" w:rsidR="007371B2" w:rsidRDefault="007371B2" w:rsidP="007371B2">
      <w:pPr>
        <w:pStyle w:val="Prrafodelista"/>
      </w:pPr>
    </w:p>
    <w:p w14:paraId="7F73EB9B" w14:textId="77777777" w:rsidR="00FC3D90" w:rsidRPr="00FC3D90" w:rsidRDefault="00FC3D90" w:rsidP="00FC3D90">
      <w:pPr>
        <w:pStyle w:val="Prrafodelista"/>
        <w:numPr>
          <w:ilvl w:val="1"/>
          <w:numId w:val="10"/>
        </w:numPr>
        <w:autoSpaceDE w:val="0"/>
        <w:autoSpaceDN w:val="0"/>
        <w:adjustRightInd w:val="0"/>
        <w:spacing w:line="360" w:lineRule="auto"/>
      </w:pPr>
      <w:r>
        <w:t xml:space="preserve">Indique el máximo y el mínimo de esta función. </w:t>
      </w:r>
    </w:p>
    <w:p w14:paraId="3582E4DD" w14:textId="273524AF" w:rsidR="007E7199" w:rsidRPr="00FC3D90" w:rsidRDefault="007E7199" w:rsidP="007E7199">
      <w:pPr>
        <w:pStyle w:val="Prrafodelista"/>
        <w:autoSpaceDE w:val="0"/>
        <w:autoSpaceDN w:val="0"/>
        <w:adjustRightInd w:val="0"/>
        <w:ind w:left="624"/>
      </w:pPr>
    </w:p>
    <w:p w14:paraId="2EF82FA1" w14:textId="761AED36" w:rsidR="001D69E9" w:rsidRPr="00C5431B" w:rsidRDefault="00A92D41" w:rsidP="000B4653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F5950DD" wp14:editId="4E152D8B">
            <wp:simplePos x="0" y="0"/>
            <wp:positionH relativeFrom="column">
              <wp:posOffset>3935095</wp:posOffset>
            </wp:positionH>
            <wp:positionV relativeFrom="paragraph">
              <wp:posOffset>252233</wp:posOffset>
            </wp:positionV>
            <wp:extent cx="2859206" cy="1221719"/>
            <wp:effectExtent l="0" t="0" r="0" b="0"/>
            <wp:wrapSquare wrapText="bothSides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9206" cy="12217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5298" w:rsidRPr="00C5431B">
        <w:t xml:space="preserve">La siguiente gráfica muestra </w:t>
      </w:r>
      <w:r w:rsidR="001D69E9" w:rsidRPr="00C5431B">
        <w:t xml:space="preserve">la distancia al punto de partida de un coche que realiza </w:t>
      </w:r>
      <w:r w:rsidR="00DF5298" w:rsidRPr="00C5431B">
        <w:t xml:space="preserve">un viaje </w:t>
      </w:r>
      <w:r w:rsidR="006655B4" w:rsidRPr="00C5431B">
        <w:t>de ida y vuelta a una determinada ciudad</w:t>
      </w:r>
      <w:r w:rsidR="001D69E9" w:rsidRPr="00C5431B">
        <w:t xml:space="preserve">. </w:t>
      </w:r>
    </w:p>
    <w:p w14:paraId="56D59C35" w14:textId="5F0C4E0B" w:rsidR="001D69E9" w:rsidRPr="00C5431B" w:rsidRDefault="001D69E9" w:rsidP="001D69E9">
      <w:pPr>
        <w:pStyle w:val="Prrafodelista"/>
      </w:pPr>
    </w:p>
    <w:p w14:paraId="1A061DE4" w14:textId="05F04CFE" w:rsidR="003442A9" w:rsidRPr="003442A9" w:rsidRDefault="003442A9" w:rsidP="000D11F4">
      <w:pPr>
        <w:numPr>
          <w:ilvl w:val="1"/>
          <w:numId w:val="10"/>
        </w:numPr>
        <w:spacing w:line="360" w:lineRule="auto"/>
        <w:rPr>
          <w:szCs w:val="16"/>
        </w:rPr>
      </w:pPr>
      <w:r w:rsidRPr="003442A9">
        <w:rPr>
          <w:szCs w:val="16"/>
        </w:rPr>
        <w:t>¿A cuánto está la ciudad visitada?</w:t>
      </w:r>
    </w:p>
    <w:p w14:paraId="77B582F3" w14:textId="6599F46C" w:rsidR="003442A9" w:rsidRDefault="003442A9" w:rsidP="000D11F4">
      <w:pPr>
        <w:numPr>
          <w:ilvl w:val="1"/>
          <w:numId w:val="10"/>
        </w:numPr>
        <w:spacing w:line="360" w:lineRule="auto"/>
        <w:rPr>
          <w:szCs w:val="16"/>
        </w:rPr>
      </w:pPr>
      <w:r w:rsidRPr="003442A9">
        <w:rPr>
          <w:szCs w:val="16"/>
        </w:rPr>
        <w:t>¿Cuánto dura el viaje de ida? ¿Y el de vuelta?</w:t>
      </w:r>
    </w:p>
    <w:p w14:paraId="5ED27B9F" w14:textId="1B28FE3A" w:rsidR="00C30BF5" w:rsidRPr="003442A9" w:rsidRDefault="00C30BF5" w:rsidP="000D11F4">
      <w:pPr>
        <w:numPr>
          <w:ilvl w:val="1"/>
          <w:numId w:val="10"/>
        </w:numPr>
        <w:spacing w:line="360" w:lineRule="auto"/>
        <w:rPr>
          <w:szCs w:val="16"/>
        </w:rPr>
      </w:pPr>
      <w:r>
        <w:rPr>
          <w:szCs w:val="16"/>
        </w:rPr>
        <w:t>¿</w:t>
      </w:r>
      <w:r w:rsidR="000E3B8B">
        <w:rPr>
          <w:szCs w:val="16"/>
        </w:rPr>
        <w:t>Cuánto dura la visita a la ciudad</w:t>
      </w:r>
      <w:r>
        <w:rPr>
          <w:szCs w:val="16"/>
        </w:rPr>
        <w:t>?</w:t>
      </w:r>
    </w:p>
    <w:p w14:paraId="7F0B2369" w14:textId="0BE06512" w:rsidR="005E1FE9" w:rsidRDefault="005E1FE9" w:rsidP="005E1FE9">
      <w:pPr>
        <w:pStyle w:val="Prrafodelista"/>
        <w:numPr>
          <w:ilvl w:val="1"/>
          <w:numId w:val="10"/>
        </w:numPr>
        <w:autoSpaceDE w:val="0"/>
        <w:autoSpaceDN w:val="0"/>
        <w:adjustRightInd w:val="0"/>
        <w:spacing w:line="360" w:lineRule="auto"/>
        <w:rPr>
          <w:lang w:val="en-US"/>
        </w:rPr>
      </w:pPr>
      <w:r w:rsidRPr="00C5431B">
        <w:t xml:space="preserve">¿Cuál es la variable independiente? </w:t>
      </w:r>
      <w:r>
        <w:rPr>
          <w:lang w:val="en-US"/>
        </w:rPr>
        <w:t>¿Y la dependie</w:t>
      </w:r>
      <w:r w:rsidR="00833968">
        <w:rPr>
          <w:lang w:val="en-US"/>
        </w:rPr>
        <w:t>nte</w:t>
      </w:r>
      <w:r>
        <w:rPr>
          <w:lang w:val="en-US"/>
        </w:rPr>
        <w:t>?</w:t>
      </w:r>
    </w:p>
    <w:p w14:paraId="096D9D4A" w14:textId="4D027FC3" w:rsidR="003442A9" w:rsidRPr="000E3B8B" w:rsidRDefault="003442A9" w:rsidP="000D11F4">
      <w:pPr>
        <w:numPr>
          <w:ilvl w:val="1"/>
          <w:numId w:val="10"/>
        </w:numPr>
        <w:spacing w:line="360" w:lineRule="auto"/>
        <w:rPr>
          <w:szCs w:val="16"/>
        </w:rPr>
      </w:pPr>
      <w:r w:rsidRPr="000E3B8B">
        <w:rPr>
          <w:szCs w:val="16"/>
        </w:rPr>
        <w:t>Comenta con detalle el viaje de principio a fin, situando los intervalos de crecimiento y decrecimiento.</w:t>
      </w:r>
    </w:p>
    <w:p w14:paraId="0247EF0F" w14:textId="6DF23A97" w:rsidR="001D69E9" w:rsidRPr="00C5431B" w:rsidRDefault="001D69E9" w:rsidP="001D69E9">
      <w:pPr>
        <w:pStyle w:val="Prrafodelista"/>
      </w:pPr>
    </w:p>
    <w:p w14:paraId="387222AF" w14:textId="62636DEE" w:rsidR="001A0CCA" w:rsidRPr="001A0CCA" w:rsidRDefault="001A0CCA" w:rsidP="001A0CCA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>
        <w:t xml:space="preserve">Dibuja la gráfica de la función </w:t>
      </w:r>
      <w:r w:rsidRPr="00EE1C02">
        <w:rPr>
          <w:position w:val="-10"/>
        </w:rPr>
        <w:object w:dxaOrig="760" w:dyaOrig="380" w14:anchorId="34E7B75C">
          <v:shape id="_x0000_i1051" type="#_x0000_t75" style="width:37.5pt;height:18.75pt" o:ole="">
            <v:imagedata r:id="rId16" o:title=""/>
          </v:shape>
          <o:OLEObject Type="Embed" ProgID="Equation.DSMT4" ShapeID="_x0000_i1051" DrawAspect="Content" ObjectID="_1814904181" r:id="rId17"/>
        </w:object>
      </w:r>
      <w:r w:rsidRPr="00C5431B">
        <w:t xml:space="preserve"> dando a x los valores 0, 1, 4, 5 y 6.</w:t>
      </w:r>
    </w:p>
    <w:p w14:paraId="0DA95A63" w14:textId="77777777" w:rsidR="001A0CCA" w:rsidRPr="001A0CCA" w:rsidRDefault="001A0CCA" w:rsidP="006E38A3">
      <w:pPr>
        <w:pStyle w:val="Prrafodelista"/>
        <w:autoSpaceDE w:val="0"/>
        <w:autoSpaceDN w:val="0"/>
        <w:adjustRightInd w:val="0"/>
        <w:ind w:left="340"/>
      </w:pPr>
    </w:p>
    <w:p w14:paraId="34FD2E08" w14:textId="77777777" w:rsidR="001A0CCA" w:rsidRPr="001A0CCA" w:rsidRDefault="001A0CCA" w:rsidP="001A0CCA">
      <w:pPr>
        <w:pStyle w:val="Prrafodelista"/>
        <w:numPr>
          <w:ilvl w:val="0"/>
          <w:numId w:val="10"/>
        </w:numPr>
        <w:autoSpaceDE w:val="0"/>
        <w:autoSpaceDN w:val="0"/>
        <w:adjustRightInd w:val="0"/>
      </w:pPr>
      <w:r w:rsidRPr="002A6CAC">
        <w:t>Calcule la pendiente de cada una de las siguientes líneas:</w:t>
      </w:r>
    </w:p>
    <w:p w14:paraId="1E1EF741" w14:textId="6D21445B" w:rsidR="00D31562" w:rsidRDefault="002A6CAC" w:rsidP="002A6CAC">
      <w:pPr>
        <w:pStyle w:val="Piedepgina"/>
        <w:tabs>
          <w:tab w:val="clear" w:pos="4252"/>
          <w:tab w:val="clear" w:pos="8504"/>
        </w:tabs>
        <w:spacing w:line="360" w:lineRule="auto"/>
        <w:ind w:left="340"/>
      </w:pPr>
      <w:r>
        <w:rPr>
          <w:noProof/>
        </w:rPr>
        <w:drawing>
          <wp:inline distT="0" distB="0" distL="0" distR="0" wp14:anchorId="684E59D5" wp14:editId="6F74C11C">
            <wp:extent cx="2450518" cy="2060812"/>
            <wp:effectExtent l="0" t="0" r="6985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175" cy="2084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49AB5" w14:textId="77777777" w:rsidR="00D81D90" w:rsidRDefault="00D81D90" w:rsidP="00D81D90">
      <w:pPr>
        <w:pStyle w:val="Piedepgina"/>
        <w:tabs>
          <w:tab w:val="clear" w:pos="4252"/>
          <w:tab w:val="clear" w:pos="8504"/>
        </w:tabs>
        <w:spacing w:line="360" w:lineRule="auto"/>
        <w:ind w:left="340"/>
      </w:pPr>
    </w:p>
    <w:p w14:paraId="5B53132D" w14:textId="13080C17" w:rsidR="001A0CCA" w:rsidRDefault="001A0CCA" w:rsidP="00E25E28">
      <w:pPr>
        <w:pStyle w:val="Piedepgina"/>
        <w:numPr>
          <w:ilvl w:val="0"/>
          <w:numId w:val="10"/>
        </w:numPr>
        <w:tabs>
          <w:tab w:val="clear" w:pos="4252"/>
          <w:tab w:val="clear" w:pos="8504"/>
        </w:tabs>
        <w:spacing w:line="360" w:lineRule="auto"/>
      </w:pPr>
      <w:r>
        <w:t>Representa estas funciones lineales:</w:t>
      </w:r>
    </w:p>
    <w:p w14:paraId="1EA4AF13" w14:textId="43F496B2" w:rsidR="00147D3D" w:rsidRDefault="007E7F21" w:rsidP="00147D3D">
      <w:pPr>
        <w:pStyle w:val="Piedepgina"/>
        <w:numPr>
          <w:ilvl w:val="1"/>
          <w:numId w:val="10"/>
        </w:numPr>
        <w:tabs>
          <w:tab w:val="clear" w:pos="4252"/>
          <w:tab w:val="clear" w:pos="8504"/>
        </w:tabs>
        <w:spacing w:line="360" w:lineRule="auto"/>
      </w:pPr>
      <w:r>
        <w:rPr>
          <w:position w:val="-10"/>
        </w:rPr>
        <w:object w:dxaOrig="700" w:dyaOrig="320" w14:anchorId="384D0010">
          <v:shape id="_x0000_i1028" type="#_x0000_t75" style="width:35.25pt;height:15.75pt" o:ole="">
            <v:imagedata r:id="rId19" o:title=""/>
          </v:shape>
          <o:OLEObject Type="Embed" ProgID="Equation.DSMT4" ShapeID="_x0000_i1028" DrawAspect="Content" ObjectID="_1814904182" r:id="rId20"/>
        </w:object>
      </w:r>
      <w:r w:rsidR="00147D3D">
        <w:t xml:space="preserve"> </w:t>
      </w:r>
      <w:r w:rsidR="00997FAB">
        <w:t xml:space="preserve">   </w:t>
      </w:r>
      <w:r w:rsidR="00147D3D">
        <w:t xml:space="preserve">b) </w:t>
      </w:r>
      <w:r>
        <w:rPr>
          <w:position w:val="-24"/>
        </w:rPr>
        <w:object w:dxaOrig="760" w:dyaOrig="620" w14:anchorId="487DC404">
          <v:shape id="_x0000_i1029" type="#_x0000_t75" style="width:38.25pt;height:30.75pt" o:ole="">
            <v:imagedata r:id="rId21" o:title=""/>
          </v:shape>
          <o:OLEObject Type="Embed" ProgID="Equation.DSMT4" ShapeID="_x0000_i1029" DrawAspect="Content" ObjectID="_1814904183" r:id="rId22"/>
        </w:object>
      </w:r>
      <w:r>
        <w:t xml:space="preserve">  </w:t>
      </w:r>
      <w:r w:rsidR="00997FAB">
        <w:t xml:space="preserve">  </w:t>
      </w:r>
      <w:r w:rsidR="00147D3D">
        <w:t xml:space="preserve">c) </w:t>
      </w:r>
      <w:r>
        <w:rPr>
          <w:position w:val="-10"/>
        </w:rPr>
        <w:object w:dxaOrig="820" w:dyaOrig="320" w14:anchorId="50248FF4">
          <v:shape id="_x0000_i1030" type="#_x0000_t75" style="width:41.25pt;height:15.75pt" o:ole="">
            <v:imagedata r:id="rId23" o:title=""/>
          </v:shape>
          <o:OLEObject Type="Embed" ProgID="Equation.DSMT4" ShapeID="_x0000_i1030" DrawAspect="Content" ObjectID="_1814904184" r:id="rId24"/>
        </w:object>
      </w:r>
      <w:r w:rsidR="00147D3D">
        <w:t xml:space="preserve"> </w:t>
      </w:r>
      <w:r w:rsidR="00997FAB">
        <w:t xml:space="preserve">   </w:t>
      </w:r>
      <w:r w:rsidR="00147D3D">
        <w:t xml:space="preserve">d) </w:t>
      </w:r>
      <w:r>
        <w:rPr>
          <w:position w:val="-10"/>
        </w:rPr>
        <w:object w:dxaOrig="1140" w:dyaOrig="320" w14:anchorId="5165D2F7">
          <v:shape id="_x0000_i1031" type="#_x0000_t75" style="width:57pt;height:15.75pt" o:ole="">
            <v:imagedata r:id="rId25" o:title=""/>
          </v:shape>
          <o:OLEObject Type="Embed" ProgID="Equation.DSMT4" ShapeID="_x0000_i1031" DrawAspect="Content" ObjectID="_1814904185" r:id="rId26"/>
        </w:object>
      </w:r>
      <w:r w:rsidR="00147D3D">
        <w:t xml:space="preserve"> </w:t>
      </w:r>
      <w:r w:rsidR="00997FAB">
        <w:t xml:space="preserve">   </w:t>
      </w:r>
      <w:r w:rsidR="00147D3D">
        <w:t xml:space="preserve">e) </w:t>
      </w:r>
      <w:r>
        <w:rPr>
          <w:position w:val="-10"/>
        </w:rPr>
        <w:object w:dxaOrig="580" w:dyaOrig="260" w14:anchorId="7D09777F">
          <v:shape id="_x0000_i1032" type="#_x0000_t75" style="width:29.25pt;height:12.75pt" o:ole="">
            <v:imagedata r:id="rId27" o:title=""/>
          </v:shape>
          <o:OLEObject Type="Embed" ProgID="Equation.DSMT4" ShapeID="_x0000_i1032" DrawAspect="Content" ObjectID="_1814904186" r:id="rId28"/>
        </w:object>
      </w:r>
      <w:r w:rsidR="00147D3D">
        <w:t xml:space="preserve"> </w:t>
      </w:r>
      <w:r w:rsidR="00997FAB">
        <w:t xml:space="preserve">   </w:t>
      </w:r>
      <w:r w:rsidR="00147D3D">
        <w:t>f)</w:t>
      </w:r>
      <w:r w:rsidR="00367B9D">
        <w:t xml:space="preserve"> </w:t>
      </w:r>
      <w:r w:rsidR="00997FAB">
        <w:rPr>
          <w:position w:val="-10"/>
        </w:rPr>
        <w:object w:dxaOrig="980" w:dyaOrig="320" w14:anchorId="19851DA1">
          <v:shape id="_x0000_i1033" type="#_x0000_t75" style="width:48.75pt;height:15.75pt" o:ole="">
            <v:imagedata r:id="rId29" o:title=""/>
          </v:shape>
          <o:OLEObject Type="Embed" ProgID="Equation.DSMT4" ShapeID="_x0000_i1033" DrawAspect="Content" ObjectID="_1814904187" r:id="rId30"/>
        </w:object>
      </w:r>
      <w:r w:rsidR="00E8416D">
        <w:t xml:space="preserve">  </w:t>
      </w:r>
      <w:r w:rsidR="00997FAB">
        <w:t xml:space="preserve">  </w:t>
      </w:r>
      <w:r w:rsidR="00E8416D">
        <w:t>g)</w:t>
      </w:r>
      <w:r w:rsidR="00997FAB">
        <w:t xml:space="preserve"> </w:t>
      </w:r>
      <w:r w:rsidR="00997FAB">
        <w:rPr>
          <w:position w:val="-10"/>
        </w:rPr>
        <w:object w:dxaOrig="900" w:dyaOrig="320" w14:anchorId="2A2E5537">
          <v:shape id="_x0000_i1034" type="#_x0000_t75" style="width:45pt;height:15.75pt" o:ole="">
            <v:imagedata r:id="rId31" o:title=""/>
          </v:shape>
          <o:OLEObject Type="Embed" ProgID="Equation.DSMT4" ShapeID="_x0000_i1034" DrawAspect="Content" ObjectID="_1814904188" r:id="rId32"/>
        </w:object>
      </w:r>
    </w:p>
    <w:p w14:paraId="66C3FCD4" w14:textId="134E62BB" w:rsidR="00FA72C8" w:rsidRPr="00D81D90" w:rsidRDefault="00FA72C8" w:rsidP="00FA72C8">
      <w:pPr>
        <w:pStyle w:val="Prrafodelista"/>
        <w:numPr>
          <w:ilvl w:val="0"/>
          <w:numId w:val="10"/>
        </w:numPr>
        <w:autoSpaceDE w:val="0"/>
        <w:autoSpaceDN w:val="0"/>
        <w:adjustRightInd w:val="0"/>
        <w:spacing w:before="360" w:after="120"/>
        <w:rPr>
          <w:b/>
        </w:rPr>
      </w:pPr>
      <w:r>
        <w:t>Una compañía telefónica nos cobra quince céntimos por el establecimiento de llamada y luego 3 céntimos por minuto.</w:t>
      </w:r>
    </w:p>
    <w:p w14:paraId="4980345A" w14:textId="77777777" w:rsidR="00D81D90" w:rsidRPr="00370D4E" w:rsidRDefault="00D81D90" w:rsidP="00D81D90">
      <w:pPr>
        <w:pStyle w:val="Prrafodelista"/>
        <w:autoSpaceDE w:val="0"/>
        <w:autoSpaceDN w:val="0"/>
        <w:adjustRightInd w:val="0"/>
        <w:spacing w:before="360" w:after="120"/>
        <w:ind w:left="340"/>
        <w:rPr>
          <w:b/>
        </w:rPr>
      </w:pPr>
    </w:p>
    <w:p w14:paraId="07C72C5B" w14:textId="73C86925" w:rsidR="00FA72C8" w:rsidRPr="001313EE" w:rsidRDefault="00FA72C8" w:rsidP="00D81D90">
      <w:pPr>
        <w:pStyle w:val="Prrafodelista"/>
        <w:numPr>
          <w:ilvl w:val="1"/>
          <w:numId w:val="10"/>
        </w:numPr>
        <w:spacing w:line="360" w:lineRule="auto"/>
      </w:pPr>
      <w:r w:rsidRPr="001313EE">
        <w:t xml:space="preserve">Halla </w:t>
      </w:r>
      <w:r>
        <w:t>el coste de una llamada de 21 minutos.</w:t>
      </w:r>
    </w:p>
    <w:p w14:paraId="7EFD62A4" w14:textId="436A70C3" w:rsidR="00FA72C8" w:rsidRDefault="00FA72C8" w:rsidP="00D81D90">
      <w:pPr>
        <w:pStyle w:val="Prrafodelista"/>
        <w:numPr>
          <w:ilvl w:val="1"/>
          <w:numId w:val="10"/>
        </w:numPr>
        <w:spacing w:line="360" w:lineRule="auto"/>
      </w:pPr>
      <w:r w:rsidRPr="001313EE">
        <w:t xml:space="preserve">¿Cuánto </w:t>
      </w:r>
      <w:r>
        <w:t>ha durado una llamada por la que nos han cobrado 0.93 €</w:t>
      </w:r>
      <w:r w:rsidRPr="001313EE">
        <w:t>?</w:t>
      </w:r>
    </w:p>
    <w:p w14:paraId="59BE27A3" w14:textId="3C8DE6FA" w:rsidR="00FA72C8" w:rsidRPr="001963A1" w:rsidRDefault="00FA72C8" w:rsidP="00D81D90">
      <w:pPr>
        <w:pStyle w:val="Prrafodelista"/>
        <w:numPr>
          <w:ilvl w:val="1"/>
          <w:numId w:val="10"/>
        </w:numPr>
        <w:spacing w:line="360" w:lineRule="auto"/>
      </w:pPr>
      <w:r>
        <w:t>Halla la expresión analítica de la función que relaciona</w:t>
      </w:r>
      <w:r w:rsidRPr="001963A1">
        <w:t xml:space="preserve"> </w:t>
      </w:r>
    </w:p>
    <w:p w14:paraId="6F036E01" w14:textId="77777777" w:rsidR="00FA72C8" w:rsidRPr="001963A1" w:rsidRDefault="00FA72C8" w:rsidP="00FA72C8">
      <w:pPr>
        <w:pStyle w:val="Prrafodelista"/>
        <w:autoSpaceDE w:val="0"/>
        <w:autoSpaceDN w:val="0"/>
        <w:adjustRightInd w:val="0"/>
        <w:ind w:left="340"/>
      </w:pPr>
    </w:p>
    <w:p w14:paraId="71A01BBD" w14:textId="77777777" w:rsidR="00FA72C8" w:rsidRPr="00887655" w:rsidRDefault="00FA72C8" w:rsidP="00FA72C8">
      <w:pPr>
        <w:pStyle w:val="Prrafodelista"/>
        <w:numPr>
          <w:ilvl w:val="0"/>
          <w:numId w:val="10"/>
        </w:numPr>
        <w:autoSpaceDE w:val="0"/>
        <w:autoSpaceDN w:val="0"/>
        <w:adjustRightInd w:val="0"/>
        <w:spacing w:before="360" w:after="120"/>
        <w:rPr>
          <w:b/>
        </w:rPr>
      </w:pPr>
      <w:r>
        <w:lastRenderedPageBreak/>
        <w:t xml:space="preserve">La siguiente gráfica nos indica la relación entre la edad y el peso de los profesores de un grupo de 1º ESO de Cantabria. </w:t>
      </w:r>
    </w:p>
    <w:p w14:paraId="265519C6" w14:textId="77777777" w:rsidR="00FA72C8" w:rsidRDefault="00FA72C8" w:rsidP="00FA72C8">
      <w:pPr>
        <w:autoSpaceDE w:val="0"/>
        <w:autoSpaceDN w:val="0"/>
        <w:adjustRightInd w:val="0"/>
        <w:ind w:left="34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95DC38D" wp14:editId="4D23F86D">
            <wp:simplePos x="0" y="0"/>
            <wp:positionH relativeFrom="column">
              <wp:posOffset>4129151</wp:posOffset>
            </wp:positionH>
            <wp:positionV relativeFrom="paragraph">
              <wp:posOffset>196444</wp:posOffset>
            </wp:positionV>
            <wp:extent cx="2698750" cy="1771015"/>
            <wp:effectExtent l="0" t="0" r="6350" b="635"/>
            <wp:wrapSquare wrapText="bothSides"/>
            <wp:docPr id="448387240" name="Imagen 448387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1771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abemos que la profesora de Matemáticas es la más joven. La de Inglés tiene 35 años. El profe de Ciencias Sociales es de los mayores y de los que más pesan, y la de Educación Física es la más delgada.</w:t>
      </w:r>
    </w:p>
    <w:p w14:paraId="29CA7B00" w14:textId="77777777" w:rsidR="00FA72C8" w:rsidRDefault="00FA72C8" w:rsidP="00FA72C8">
      <w:pPr>
        <w:autoSpaceDE w:val="0"/>
        <w:autoSpaceDN w:val="0"/>
        <w:adjustRightInd w:val="0"/>
        <w:ind w:left="340"/>
      </w:pPr>
      <w:r>
        <w:t>Indica que punto de la gráfica corresponde a cada uno de estos cuatro profesores.</w:t>
      </w:r>
    </w:p>
    <w:p w14:paraId="57DD8012" w14:textId="77777777" w:rsidR="00FA72C8" w:rsidRPr="001963A1" w:rsidRDefault="00FA72C8" w:rsidP="00FA72C8">
      <w:pPr>
        <w:pStyle w:val="Prrafodelista"/>
      </w:pPr>
    </w:p>
    <w:p w14:paraId="678720E8" w14:textId="77777777" w:rsidR="00FA72C8" w:rsidRPr="001963A1" w:rsidRDefault="00FA72C8" w:rsidP="00FA72C8">
      <w:pPr>
        <w:pStyle w:val="Prrafodelista"/>
      </w:pPr>
    </w:p>
    <w:p w14:paraId="4606537A" w14:textId="77777777" w:rsidR="00FA72C8" w:rsidRPr="001963A1" w:rsidRDefault="00FA72C8" w:rsidP="00FA72C8">
      <w:pPr>
        <w:pStyle w:val="Prrafodelista"/>
      </w:pPr>
    </w:p>
    <w:p w14:paraId="7BBD3813" w14:textId="77777777" w:rsidR="00FA72C8" w:rsidRPr="001963A1" w:rsidRDefault="00FA72C8" w:rsidP="00FA72C8">
      <w:pPr>
        <w:pStyle w:val="Prrafodelista"/>
      </w:pPr>
    </w:p>
    <w:p w14:paraId="251D190E" w14:textId="77777777" w:rsidR="00FA72C8" w:rsidRPr="001963A1" w:rsidRDefault="00FA72C8" w:rsidP="00FA72C8">
      <w:pPr>
        <w:pStyle w:val="Prrafodelista"/>
      </w:pPr>
    </w:p>
    <w:p w14:paraId="6856F424" w14:textId="77777777" w:rsidR="00FA72C8" w:rsidRPr="001963A1" w:rsidRDefault="00FA72C8" w:rsidP="00FA72C8">
      <w:pPr>
        <w:pStyle w:val="Prrafodelista"/>
      </w:pPr>
    </w:p>
    <w:p w14:paraId="6AE102E9" w14:textId="77777777" w:rsidR="00FA72C8" w:rsidRDefault="00FA72C8" w:rsidP="00FA72C8">
      <w:pPr>
        <w:pStyle w:val="Prrafodelista"/>
      </w:pPr>
    </w:p>
    <w:p w14:paraId="3B6D43DB" w14:textId="77777777" w:rsidR="00035FE8" w:rsidRPr="001963A1" w:rsidRDefault="00035FE8" w:rsidP="00FA72C8">
      <w:pPr>
        <w:pStyle w:val="Prrafodelista"/>
      </w:pPr>
    </w:p>
    <w:p w14:paraId="55398BD2" w14:textId="77777777" w:rsidR="00FA72C8" w:rsidRPr="004978B4" w:rsidRDefault="00FA72C8" w:rsidP="00FA72C8">
      <w:pPr>
        <w:pStyle w:val="Prrafodelista"/>
        <w:numPr>
          <w:ilvl w:val="0"/>
          <w:numId w:val="10"/>
        </w:numPr>
        <w:autoSpaceDE w:val="0"/>
        <w:autoSpaceDN w:val="0"/>
        <w:adjustRightInd w:val="0"/>
        <w:rPr>
          <w:lang w:val="en-US"/>
        </w:rPr>
      </w:pPr>
      <w:r>
        <w:rPr>
          <w:rFonts w:eastAsiaTheme="minorEastAsia"/>
        </w:rPr>
        <w:t>La empresa “Autobuses Martínez” alquila sus autobuses por 300 € diarios. Haz una tabla que relacione cuánto tiene que pagar cada pasajero en función del número de personas que viajen en el autobús. ¿Cuál es la expresión algebraica?</w:t>
      </w:r>
    </w:p>
    <w:p w14:paraId="1BB5D5C7" w14:textId="77777777" w:rsidR="00FA72C8" w:rsidRDefault="00FA72C8" w:rsidP="00FA72C8">
      <w:pPr>
        <w:pStyle w:val="Prrafodelista"/>
        <w:autoSpaceDE w:val="0"/>
        <w:autoSpaceDN w:val="0"/>
        <w:adjustRightInd w:val="0"/>
        <w:ind w:left="340"/>
        <w:rPr>
          <w:lang w:val="en-US"/>
        </w:rPr>
      </w:pPr>
    </w:p>
    <w:p w14:paraId="7A5930CF" w14:textId="60E6C258" w:rsidR="001A0CCA" w:rsidRPr="001A0CCA" w:rsidRDefault="001A0CCA" w:rsidP="001A0CCA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before="360" w:after="120"/>
        <w:rPr>
          <w:b/>
        </w:rPr>
      </w:pPr>
      <w:r w:rsidRPr="001963A1">
        <w:t xml:space="preserve">Representar la función </w:t>
      </w:r>
      <w:r w:rsidRPr="00EE1C02">
        <w:rPr>
          <w:position w:val="-10"/>
        </w:rPr>
        <w:object w:dxaOrig="999" w:dyaOrig="360" w14:anchorId="39F9E50C">
          <v:shape id="_x0000_i1045" type="#_x0000_t75" style="width:49.5pt;height:18pt" o:ole="">
            <v:imagedata r:id="rId34" o:title=""/>
          </v:shape>
          <o:OLEObject Type="Embed" ProgID="Equation.DSMT4" ShapeID="_x0000_i1045" DrawAspect="Content" ObjectID="_1814904189" r:id="rId35"/>
        </w:object>
      </w:r>
      <w:r w:rsidRPr="001963A1">
        <w:rPr>
          <w:position w:val="-10"/>
        </w:rPr>
        <w:t xml:space="preserve"> </w:t>
      </w:r>
      <w:r w:rsidRPr="001963A1">
        <w:t>que hace una tabla de valores para x = -2, -1, 0, 1, 2, 3</w:t>
      </w:r>
    </w:p>
    <w:p w14:paraId="4AB26897" w14:textId="77777777" w:rsidR="001A0CCA" w:rsidRPr="001A0CCA" w:rsidRDefault="001A0CCA" w:rsidP="00841CFD">
      <w:pPr>
        <w:pStyle w:val="Prrafodelista"/>
        <w:autoSpaceDE w:val="0"/>
        <w:autoSpaceDN w:val="0"/>
        <w:adjustRightInd w:val="0"/>
        <w:spacing w:before="360" w:after="120"/>
        <w:ind w:left="340"/>
        <w:rPr>
          <w:b/>
        </w:rPr>
      </w:pPr>
    </w:p>
    <w:p w14:paraId="39633835" w14:textId="77777777" w:rsidR="001A0CCA" w:rsidRPr="001A0CCA" w:rsidRDefault="001A0CCA" w:rsidP="001A0CCA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before="360" w:after="200"/>
      </w:pPr>
      <w:r w:rsidRPr="001963A1">
        <w:t xml:space="preserve">Representar la función </w:t>
      </w:r>
      <w:r w:rsidRPr="00A033F9">
        <w:rPr>
          <w:position w:val="-24"/>
        </w:rPr>
        <w:object w:dxaOrig="620" w:dyaOrig="620" w14:anchorId="42D4D76C">
          <v:shape id="_x0000_i1046" type="#_x0000_t75" style="width:30.75pt;height:30.75pt" o:ole="">
            <v:imagedata r:id="rId36" o:title=""/>
          </v:shape>
          <o:OLEObject Type="Embed" ProgID="Equation.DSMT4" ShapeID="_x0000_i1046" DrawAspect="Content" ObjectID="_1814904190" r:id="rId37"/>
        </w:object>
      </w:r>
      <w:r w:rsidRPr="001963A1">
        <w:rPr>
          <w:position w:val="-10"/>
        </w:rPr>
        <w:t xml:space="preserve"> </w:t>
      </w:r>
      <w:r w:rsidRPr="001963A1">
        <w:t>que hace una tabla de valores para x = 1, 2, 3, 4, 6</w:t>
      </w:r>
    </w:p>
    <w:p w14:paraId="53B328F7" w14:textId="77777777" w:rsidR="00FA72C8" w:rsidRPr="001A1D47" w:rsidRDefault="00FA72C8" w:rsidP="001A0CCA">
      <w:pPr>
        <w:numPr>
          <w:ilvl w:val="0"/>
          <w:numId w:val="10"/>
        </w:numPr>
        <w:autoSpaceDE w:val="0"/>
        <w:autoSpaceDN w:val="0"/>
        <w:adjustRightInd w:val="0"/>
      </w:pPr>
      <w:r w:rsidRPr="006452B7">
        <w:t xml:space="preserve">De una función lineal sabemos </w:t>
      </w:r>
      <w:r>
        <w:t xml:space="preserve">que </w:t>
      </w:r>
      <w:r w:rsidRPr="006452B7">
        <w:t xml:space="preserve">su pendiente es 2 y que pasa por el punto </w:t>
      </w:r>
      <w:r w:rsidRPr="006452B7">
        <w:rPr>
          <w:position w:val="-10"/>
        </w:rPr>
        <w:object w:dxaOrig="639" w:dyaOrig="320" w14:anchorId="61A195AF">
          <v:shape id="_x0000_i1037" type="#_x0000_t75" style="width:32.25pt;height:15.75pt" o:ole="">
            <v:imagedata r:id="rId38" o:title=""/>
          </v:shape>
          <o:OLEObject Type="Embed" ProgID="Equation.DSMT4" ShapeID="_x0000_i1037" DrawAspect="Content" ObjectID="_1814904191" r:id="rId39"/>
        </w:object>
      </w:r>
      <w:r>
        <w:t xml:space="preserve">Halla su expresión analítica. </w:t>
      </w:r>
      <w:r w:rsidRPr="006452B7">
        <w:t xml:space="preserve">Representa su gráfica e indica en qué punto corta </w:t>
      </w:r>
      <w:r>
        <w:t>a</w:t>
      </w:r>
      <w:r w:rsidRPr="006452B7">
        <w:t xml:space="preserve">l eje </w:t>
      </w:r>
      <w:r>
        <w:t xml:space="preserve">Y.  </w:t>
      </w:r>
      <w:r w:rsidRPr="006519F2">
        <w:rPr>
          <w:b/>
        </w:rPr>
        <w:t>Sol:</w:t>
      </w:r>
      <w:r>
        <w:t xml:space="preserve"> </w:t>
      </w:r>
      <w:r w:rsidRPr="00EE1C02">
        <w:rPr>
          <w:position w:val="-10"/>
        </w:rPr>
        <w:object w:dxaOrig="1020" w:dyaOrig="320" w14:anchorId="0EF84D8E">
          <v:shape id="_x0000_i1038" type="#_x0000_t75" style="width:50.25pt;height:15.75pt" o:ole="">
            <v:imagedata r:id="rId40" o:title=""/>
          </v:shape>
          <o:OLEObject Type="Embed" ProgID="Equation.DSMT4" ShapeID="_x0000_i1038" DrawAspect="Content" ObjectID="_1814904192" r:id="rId41"/>
        </w:object>
      </w:r>
    </w:p>
    <w:p w14:paraId="1B375BC2" w14:textId="77777777" w:rsidR="00FA72C8" w:rsidRPr="001A1D47" w:rsidRDefault="00FA72C8" w:rsidP="00FA72C8">
      <w:pPr>
        <w:autoSpaceDE w:val="0"/>
        <w:autoSpaceDN w:val="0"/>
        <w:adjustRightInd w:val="0"/>
        <w:ind w:left="340"/>
      </w:pPr>
    </w:p>
    <w:p w14:paraId="4E35E6D4" w14:textId="71977EB2" w:rsidR="00FA72C8" w:rsidRDefault="00FA72C8" w:rsidP="00FA72C8">
      <w:pPr>
        <w:pStyle w:val="Prrafodelista"/>
        <w:numPr>
          <w:ilvl w:val="0"/>
          <w:numId w:val="10"/>
        </w:numPr>
        <w:spacing w:after="200"/>
      </w:pPr>
      <w:r w:rsidRPr="001A0CCA">
        <w:t>Halla la función lineal que pasa por los puntos (1, 5) y (3, 1)</w:t>
      </w:r>
      <w:r w:rsidR="0080521A">
        <w:t>.</w:t>
      </w:r>
    </w:p>
    <w:p w14:paraId="7BBCFC1A" w14:textId="77777777" w:rsidR="0080521A" w:rsidRDefault="0080521A" w:rsidP="0080521A">
      <w:pPr>
        <w:pStyle w:val="Prrafodelista"/>
      </w:pPr>
    </w:p>
    <w:p w14:paraId="4038C202" w14:textId="5645F6E3" w:rsidR="00386C29" w:rsidRDefault="00386C29" w:rsidP="00024EBC">
      <w:pPr>
        <w:numPr>
          <w:ilvl w:val="0"/>
          <w:numId w:val="10"/>
        </w:numPr>
        <w:autoSpaceDE w:val="0"/>
        <w:autoSpaceDN w:val="0"/>
        <w:adjustRightInd w:val="0"/>
        <w:jc w:val="both"/>
        <w:rPr>
          <w:bCs/>
        </w:rPr>
      </w:pPr>
      <w:r>
        <w:rPr>
          <w:bCs/>
        </w:rPr>
        <w:t xml:space="preserve">Halla la ecuación de la función lineal que pasa por el </w:t>
      </w:r>
      <w:r w:rsidRPr="001A0CCA">
        <w:rPr>
          <w:bCs/>
        </w:rPr>
        <w:t xml:space="preserve">punto </w:t>
      </w:r>
      <w:r w:rsidRPr="001A0CCA">
        <w:t>(2, -3)</w:t>
      </w:r>
      <w:r>
        <w:rPr>
          <w:sz w:val="26"/>
          <w:szCs w:val="26"/>
        </w:rPr>
        <w:t xml:space="preserve"> y es paralela a la recta </w:t>
      </w:r>
      <w:r w:rsidRPr="00024EBC">
        <w:rPr>
          <w:bCs/>
          <w:position w:val="-10"/>
        </w:rPr>
        <w:object w:dxaOrig="1020" w:dyaOrig="320" w14:anchorId="789E30A7">
          <v:shape id="_x0000_i1039" type="#_x0000_t75" style="width:51pt;height:15.75pt" o:ole="">
            <v:imagedata r:id="rId42" o:title=""/>
          </v:shape>
          <o:OLEObject Type="Embed" ProgID="Equation.DSMT4" ShapeID="_x0000_i1039" DrawAspect="Content" ObjectID="_1814904193" r:id="rId43"/>
        </w:object>
      </w:r>
    </w:p>
    <w:p w14:paraId="75E45A7F" w14:textId="77777777" w:rsidR="00386C29" w:rsidRDefault="00386C29" w:rsidP="00386C29">
      <w:pPr>
        <w:autoSpaceDE w:val="0"/>
        <w:autoSpaceDN w:val="0"/>
        <w:adjustRightInd w:val="0"/>
        <w:ind w:left="340"/>
        <w:jc w:val="both"/>
        <w:rPr>
          <w:bCs/>
        </w:rPr>
      </w:pPr>
    </w:p>
    <w:p w14:paraId="1CA73E5F" w14:textId="5C77AAE7" w:rsidR="00024EBC" w:rsidRDefault="00024EBC" w:rsidP="00024EBC">
      <w:pPr>
        <w:numPr>
          <w:ilvl w:val="0"/>
          <w:numId w:val="10"/>
        </w:numPr>
        <w:autoSpaceDE w:val="0"/>
        <w:autoSpaceDN w:val="0"/>
        <w:adjustRightInd w:val="0"/>
        <w:jc w:val="both"/>
        <w:rPr>
          <w:bCs/>
        </w:rPr>
      </w:pPr>
      <w:r w:rsidRPr="00024EBC">
        <w:rPr>
          <w:bCs/>
        </w:rPr>
        <w:t xml:space="preserve">Dada la recta </w:t>
      </w:r>
      <w:r w:rsidRPr="00024EBC">
        <w:rPr>
          <w:bCs/>
          <w:position w:val="-10"/>
        </w:rPr>
        <w:object w:dxaOrig="1040" w:dyaOrig="320" w14:anchorId="3A5E47BF">
          <v:shape id="_x0000_i1040" type="#_x0000_t75" style="width:51.75pt;height:15.75pt" o:ole="">
            <v:imagedata r:id="rId44" o:title=""/>
          </v:shape>
          <o:OLEObject Type="Embed" ProgID="Equation.3" ShapeID="_x0000_i1040" DrawAspect="Content" ObjectID="_1814904194" r:id="rId45"/>
        </w:object>
      </w:r>
      <w:r w:rsidRPr="00024EBC">
        <w:rPr>
          <w:bCs/>
        </w:rPr>
        <w:t xml:space="preserve"> responde a las siguientes preguntas:</w:t>
      </w:r>
    </w:p>
    <w:p w14:paraId="21875557" w14:textId="77777777" w:rsidR="0080521A" w:rsidRDefault="0080521A" w:rsidP="0080521A">
      <w:pPr>
        <w:pStyle w:val="Prrafodelista"/>
        <w:rPr>
          <w:bCs/>
        </w:rPr>
      </w:pPr>
    </w:p>
    <w:p w14:paraId="2DE178B4" w14:textId="77777777" w:rsidR="00024EBC" w:rsidRPr="00024EBC" w:rsidRDefault="00024EBC" w:rsidP="0080521A">
      <w:pPr>
        <w:numPr>
          <w:ilvl w:val="1"/>
          <w:numId w:val="10"/>
        </w:numPr>
        <w:autoSpaceDE w:val="0"/>
        <w:autoSpaceDN w:val="0"/>
        <w:adjustRightInd w:val="0"/>
        <w:spacing w:line="360" w:lineRule="auto"/>
        <w:jc w:val="both"/>
        <w:rPr>
          <w:bCs/>
        </w:rPr>
      </w:pPr>
      <w:r w:rsidRPr="00024EBC">
        <w:rPr>
          <w:bCs/>
        </w:rPr>
        <w:t xml:space="preserve">¿Es la recta paralela a </w:t>
      </w:r>
      <w:r w:rsidRPr="00024EBC">
        <w:rPr>
          <w:bCs/>
          <w:position w:val="-10"/>
        </w:rPr>
        <w:object w:dxaOrig="1700" w:dyaOrig="320" w14:anchorId="4DF346FF">
          <v:shape id="_x0000_i1041" type="#_x0000_t75" style="width:84.75pt;height:15.75pt" o:ole="">
            <v:imagedata r:id="rId46" o:title=""/>
          </v:shape>
          <o:OLEObject Type="Embed" ProgID="Equation.3" ShapeID="_x0000_i1041" DrawAspect="Content" ObjectID="_1814904195" r:id="rId47"/>
        </w:object>
      </w:r>
      <w:r w:rsidRPr="00024EBC">
        <w:rPr>
          <w:bCs/>
        </w:rPr>
        <w:t>? ¿Por qué?</w:t>
      </w:r>
    </w:p>
    <w:p w14:paraId="3DE0623D" w14:textId="148AC3FD" w:rsidR="00024EBC" w:rsidRPr="00024EBC" w:rsidRDefault="00024EBC" w:rsidP="0080521A">
      <w:pPr>
        <w:numPr>
          <w:ilvl w:val="1"/>
          <w:numId w:val="10"/>
        </w:numPr>
        <w:autoSpaceDE w:val="0"/>
        <w:autoSpaceDN w:val="0"/>
        <w:adjustRightInd w:val="0"/>
        <w:spacing w:line="360" w:lineRule="auto"/>
        <w:jc w:val="both"/>
        <w:rPr>
          <w:bCs/>
        </w:rPr>
      </w:pPr>
      <w:r w:rsidRPr="00024EBC">
        <w:rPr>
          <w:bCs/>
        </w:rPr>
        <w:t xml:space="preserve">¿Pasa por el punto </w:t>
      </w:r>
      <w:r w:rsidR="0080521A" w:rsidRPr="00024EBC">
        <w:rPr>
          <w:bCs/>
          <w:position w:val="-10"/>
        </w:rPr>
        <w:object w:dxaOrig="1060" w:dyaOrig="340" w14:anchorId="08F791F6">
          <v:shape id="_x0000_i1042" type="#_x0000_t75" style="width:48pt;height:15.75pt" o:ole="">
            <v:imagedata r:id="rId48" o:title=""/>
          </v:shape>
          <o:OLEObject Type="Embed" ProgID="Equation.3" ShapeID="_x0000_i1042" DrawAspect="Content" ObjectID="_1814904196" r:id="rId49"/>
        </w:object>
      </w:r>
      <w:r w:rsidRPr="00024EBC">
        <w:rPr>
          <w:bCs/>
        </w:rPr>
        <w:t>? ¿Por qué?</w:t>
      </w:r>
    </w:p>
    <w:p w14:paraId="6425979F" w14:textId="77777777" w:rsidR="00024EBC" w:rsidRPr="00024EBC" w:rsidRDefault="00024EBC" w:rsidP="0080521A">
      <w:pPr>
        <w:numPr>
          <w:ilvl w:val="1"/>
          <w:numId w:val="10"/>
        </w:numPr>
        <w:autoSpaceDE w:val="0"/>
        <w:autoSpaceDN w:val="0"/>
        <w:adjustRightInd w:val="0"/>
        <w:spacing w:line="360" w:lineRule="auto"/>
        <w:jc w:val="both"/>
        <w:rPr>
          <w:bCs/>
        </w:rPr>
      </w:pPr>
      <w:r w:rsidRPr="00024EBC">
        <w:rPr>
          <w:bCs/>
        </w:rPr>
        <w:t>Halla la ecuación de una recta paralela a ésta que pase por el punto (0, 9).</w:t>
      </w:r>
    </w:p>
    <w:p w14:paraId="67ED7E3F" w14:textId="04E53CE5" w:rsidR="00FA72C8" w:rsidRPr="00BB1749" w:rsidRDefault="00FA72C8" w:rsidP="0080521A"/>
    <w:sectPr w:rsidR="00FA72C8" w:rsidRPr="00BB1749" w:rsidSect="0025666F"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EE4941" w14:textId="77777777" w:rsidR="000D3B1F" w:rsidRDefault="000D3B1F" w:rsidP="007B51FB">
      <w:r>
        <w:separator/>
      </w:r>
    </w:p>
  </w:endnote>
  <w:endnote w:type="continuationSeparator" w:id="0">
    <w:p w14:paraId="3A82EDC8" w14:textId="77777777" w:rsidR="000D3B1F" w:rsidRDefault="000D3B1F" w:rsidP="007B51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10E2E4" w14:textId="77777777" w:rsidR="000D3B1F" w:rsidRDefault="000D3B1F" w:rsidP="007B51FB">
      <w:r>
        <w:separator/>
      </w:r>
    </w:p>
  </w:footnote>
  <w:footnote w:type="continuationSeparator" w:id="0">
    <w:p w14:paraId="1CF46E8F" w14:textId="77777777" w:rsidR="000D3B1F" w:rsidRDefault="000D3B1F" w:rsidP="007B51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BD65DA"/>
    <w:multiLevelType w:val="multilevel"/>
    <w:tmpl w:val="57EECA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 w15:restartNumberingAfterBreak="0">
    <w:nsid w:val="06D42F98"/>
    <w:multiLevelType w:val="multilevel"/>
    <w:tmpl w:val="2A8246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08D32FB7"/>
    <w:multiLevelType w:val="hybridMultilevel"/>
    <w:tmpl w:val="470A9FE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3C17FD"/>
    <w:multiLevelType w:val="hybridMultilevel"/>
    <w:tmpl w:val="A63A9C0C"/>
    <w:lvl w:ilvl="0" w:tplc="0A629256">
      <w:start w:val="1"/>
      <w:numFmt w:val="lowerLetter"/>
      <w:lvlText w:val="%1)"/>
      <w:lvlJc w:val="left"/>
      <w:pPr>
        <w:tabs>
          <w:tab w:val="num" w:pos="1425"/>
        </w:tabs>
        <w:ind w:left="1425" w:hanging="360"/>
      </w:pPr>
      <w:rPr>
        <w:rFonts w:ascii="Times New Roman" w:eastAsia="Times New Roman" w:hAnsi="Times New Roman" w:cs="Times New Roman"/>
      </w:rPr>
    </w:lvl>
    <w:lvl w:ilvl="1" w:tplc="0C0A0019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abstractNum w:abstractNumId="5" w15:restartNumberingAfterBreak="0">
    <w:nsid w:val="130D17BC"/>
    <w:multiLevelType w:val="multilevel"/>
    <w:tmpl w:val="57E6A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CF161E"/>
    <w:multiLevelType w:val="multilevel"/>
    <w:tmpl w:val="838ABC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9" w15:restartNumberingAfterBreak="0">
    <w:nsid w:val="26EC6511"/>
    <w:multiLevelType w:val="multilevel"/>
    <w:tmpl w:val="0412A4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A6872AA"/>
    <w:multiLevelType w:val="multilevel"/>
    <w:tmpl w:val="CC4E636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2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4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606DE0"/>
    <w:multiLevelType w:val="hybridMultilevel"/>
    <w:tmpl w:val="E63638C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4440AE2"/>
    <w:multiLevelType w:val="multilevel"/>
    <w:tmpl w:val="70F6FF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0" w15:restartNumberingAfterBreak="0">
    <w:nsid w:val="6128141C"/>
    <w:multiLevelType w:val="multilevel"/>
    <w:tmpl w:val="688AF9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1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CB3355E"/>
    <w:multiLevelType w:val="hybridMultilevel"/>
    <w:tmpl w:val="8006F86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1292708854">
    <w:abstractNumId w:val="12"/>
  </w:num>
  <w:num w:numId="2" w16cid:durableId="969634434">
    <w:abstractNumId w:val="10"/>
  </w:num>
  <w:num w:numId="3" w16cid:durableId="331566980">
    <w:abstractNumId w:val="6"/>
  </w:num>
  <w:num w:numId="4" w16cid:durableId="2136365958">
    <w:abstractNumId w:val="16"/>
  </w:num>
  <w:num w:numId="5" w16cid:durableId="1536843884">
    <w:abstractNumId w:val="12"/>
  </w:num>
  <w:num w:numId="6" w16cid:durableId="76441759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4433130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5567449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196625944">
    <w:abstractNumId w:val="25"/>
  </w:num>
  <w:num w:numId="10" w16cid:durableId="495609304">
    <w:abstractNumId w:val="12"/>
  </w:num>
  <w:num w:numId="11" w16cid:durableId="1558860618">
    <w:abstractNumId w:val="7"/>
  </w:num>
  <w:num w:numId="12" w16cid:durableId="149909047">
    <w:abstractNumId w:val="22"/>
  </w:num>
  <w:num w:numId="13" w16cid:durableId="1124735499">
    <w:abstractNumId w:val="15"/>
  </w:num>
  <w:num w:numId="14" w16cid:durableId="1185900965">
    <w:abstractNumId w:val="14"/>
  </w:num>
  <w:num w:numId="15" w16cid:durableId="575897380">
    <w:abstractNumId w:val="23"/>
  </w:num>
  <w:num w:numId="16" w16cid:durableId="92554181">
    <w:abstractNumId w:val="1"/>
  </w:num>
  <w:num w:numId="17" w16cid:durableId="1554779968">
    <w:abstractNumId w:val="24"/>
  </w:num>
  <w:num w:numId="18" w16cid:durableId="798843888">
    <w:abstractNumId w:val="11"/>
  </w:num>
  <w:num w:numId="19" w16cid:durableId="1391878573">
    <w:abstractNumId w:val="3"/>
  </w:num>
  <w:num w:numId="20" w16cid:durableId="2099790341">
    <w:abstractNumId w:val="4"/>
  </w:num>
  <w:num w:numId="21" w16cid:durableId="999238449">
    <w:abstractNumId w:val="18"/>
  </w:num>
  <w:num w:numId="22" w16cid:durableId="1595359900">
    <w:abstractNumId w:val="0"/>
  </w:num>
  <w:num w:numId="23" w16cid:durableId="1702583905">
    <w:abstractNumId w:val="20"/>
  </w:num>
  <w:num w:numId="24" w16cid:durableId="282855698">
    <w:abstractNumId w:val="9"/>
  </w:num>
  <w:num w:numId="25" w16cid:durableId="1493909590">
    <w:abstractNumId w:val="2"/>
  </w:num>
  <w:num w:numId="26" w16cid:durableId="1275677943">
    <w:abstractNumId w:val="19"/>
  </w:num>
  <w:num w:numId="27" w16cid:durableId="959071759">
    <w:abstractNumId w:val="5"/>
  </w:num>
  <w:num w:numId="28" w16cid:durableId="89077200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14762"/>
    <w:rsid w:val="00015166"/>
    <w:rsid w:val="00024EBC"/>
    <w:rsid w:val="000275F5"/>
    <w:rsid w:val="00034F67"/>
    <w:rsid w:val="00035FE8"/>
    <w:rsid w:val="00042A4F"/>
    <w:rsid w:val="00045120"/>
    <w:rsid w:val="0005054C"/>
    <w:rsid w:val="00050970"/>
    <w:rsid w:val="00055555"/>
    <w:rsid w:val="00062C50"/>
    <w:rsid w:val="00064ECF"/>
    <w:rsid w:val="00080645"/>
    <w:rsid w:val="0009549A"/>
    <w:rsid w:val="000B2CDB"/>
    <w:rsid w:val="000B3DB8"/>
    <w:rsid w:val="000B4653"/>
    <w:rsid w:val="000C25BD"/>
    <w:rsid w:val="000D1149"/>
    <w:rsid w:val="000D11F4"/>
    <w:rsid w:val="000D1850"/>
    <w:rsid w:val="000D3B1F"/>
    <w:rsid w:val="000D6A8E"/>
    <w:rsid w:val="000E00DC"/>
    <w:rsid w:val="000E3A2A"/>
    <w:rsid w:val="000E3B8B"/>
    <w:rsid w:val="000E7642"/>
    <w:rsid w:val="000F38F8"/>
    <w:rsid w:val="000F59BC"/>
    <w:rsid w:val="00102B91"/>
    <w:rsid w:val="00103AD0"/>
    <w:rsid w:val="00111F5D"/>
    <w:rsid w:val="00112EDB"/>
    <w:rsid w:val="0012143E"/>
    <w:rsid w:val="00121911"/>
    <w:rsid w:val="00123EEB"/>
    <w:rsid w:val="001376B5"/>
    <w:rsid w:val="0014589F"/>
    <w:rsid w:val="00147C1D"/>
    <w:rsid w:val="00147D3D"/>
    <w:rsid w:val="0015437F"/>
    <w:rsid w:val="00156120"/>
    <w:rsid w:val="00171624"/>
    <w:rsid w:val="00172503"/>
    <w:rsid w:val="00173FC3"/>
    <w:rsid w:val="00176C3E"/>
    <w:rsid w:val="00177C21"/>
    <w:rsid w:val="00177C2B"/>
    <w:rsid w:val="00180192"/>
    <w:rsid w:val="001831DA"/>
    <w:rsid w:val="00185048"/>
    <w:rsid w:val="0018764C"/>
    <w:rsid w:val="001912B2"/>
    <w:rsid w:val="00194221"/>
    <w:rsid w:val="00196755"/>
    <w:rsid w:val="001969EA"/>
    <w:rsid w:val="001A0CCA"/>
    <w:rsid w:val="001A4597"/>
    <w:rsid w:val="001A7FBA"/>
    <w:rsid w:val="001B1F0B"/>
    <w:rsid w:val="001B5609"/>
    <w:rsid w:val="001D69E9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3520"/>
    <w:rsid w:val="002057A5"/>
    <w:rsid w:val="0021569C"/>
    <w:rsid w:val="00216FB6"/>
    <w:rsid w:val="0022014D"/>
    <w:rsid w:val="0022656C"/>
    <w:rsid w:val="00233810"/>
    <w:rsid w:val="002344E6"/>
    <w:rsid w:val="0023488D"/>
    <w:rsid w:val="0024425C"/>
    <w:rsid w:val="0024760C"/>
    <w:rsid w:val="002503B3"/>
    <w:rsid w:val="00254BD4"/>
    <w:rsid w:val="0025666F"/>
    <w:rsid w:val="00261E6A"/>
    <w:rsid w:val="00263B67"/>
    <w:rsid w:val="00272EDD"/>
    <w:rsid w:val="00282C75"/>
    <w:rsid w:val="00285845"/>
    <w:rsid w:val="00285A62"/>
    <w:rsid w:val="00286D99"/>
    <w:rsid w:val="00287126"/>
    <w:rsid w:val="00291548"/>
    <w:rsid w:val="0029733C"/>
    <w:rsid w:val="002A36A2"/>
    <w:rsid w:val="002A4FC2"/>
    <w:rsid w:val="002A6CAC"/>
    <w:rsid w:val="002A6CF7"/>
    <w:rsid w:val="002B281B"/>
    <w:rsid w:val="002B4E70"/>
    <w:rsid w:val="002B7276"/>
    <w:rsid w:val="002B7DA6"/>
    <w:rsid w:val="002C2B26"/>
    <w:rsid w:val="002D0366"/>
    <w:rsid w:val="002D057F"/>
    <w:rsid w:val="002D474F"/>
    <w:rsid w:val="002D5B62"/>
    <w:rsid w:val="002D7974"/>
    <w:rsid w:val="002E08AC"/>
    <w:rsid w:val="002E5F4A"/>
    <w:rsid w:val="002E6B59"/>
    <w:rsid w:val="002F57A6"/>
    <w:rsid w:val="00300FF9"/>
    <w:rsid w:val="0030795C"/>
    <w:rsid w:val="00312988"/>
    <w:rsid w:val="003153D3"/>
    <w:rsid w:val="00325CAB"/>
    <w:rsid w:val="00325E56"/>
    <w:rsid w:val="00326908"/>
    <w:rsid w:val="003321E1"/>
    <w:rsid w:val="00334DE4"/>
    <w:rsid w:val="00341927"/>
    <w:rsid w:val="003442A9"/>
    <w:rsid w:val="00344880"/>
    <w:rsid w:val="00344E43"/>
    <w:rsid w:val="0035039E"/>
    <w:rsid w:val="00352AF5"/>
    <w:rsid w:val="00354C34"/>
    <w:rsid w:val="00356391"/>
    <w:rsid w:val="00356B62"/>
    <w:rsid w:val="003626B4"/>
    <w:rsid w:val="003646B5"/>
    <w:rsid w:val="00366665"/>
    <w:rsid w:val="00367B9D"/>
    <w:rsid w:val="003716BD"/>
    <w:rsid w:val="00377A45"/>
    <w:rsid w:val="00382A69"/>
    <w:rsid w:val="003832E8"/>
    <w:rsid w:val="00386C29"/>
    <w:rsid w:val="00386CAB"/>
    <w:rsid w:val="003954E8"/>
    <w:rsid w:val="00396A27"/>
    <w:rsid w:val="00397213"/>
    <w:rsid w:val="003A1A5D"/>
    <w:rsid w:val="003A3D02"/>
    <w:rsid w:val="003A5673"/>
    <w:rsid w:val="003A7CB7"/>
    <w:rsid w:val="003B08A4"/>
    <w:rsid w:val="003B2047"/>
    <w:rsid w:val="003B2988"/>
    <w:rsid w:val="003B47AE"/>
    <w:rsid w:val="003B65BE"/>
    <w:rsid w:val="003B7A2D"/>
    <w:rsid w:val="003C1B0A"/>
    <w:rsid w:val="003D1723"/>
    <w:rsid w:val="003D634A"/>
    <w:rsid w:val="003D7CBF"/>
    <w:rsid w:val="003E0585"/>
    <w:rsid w:val="003E1D57"/>
    <w:rsid w:val="003F2E36"/>
    <w:rsid w:val="003F3BC3"/>
    <w:rsid w:val="003F4EFA"/>
    <w:rsid w:val="003F752E"/>
    <w:rsid w:val="00400D2D"/>
    <w:rsid w:val="004078D1"/>
    <w:rsid w:val="00410317"/>
    <w:rsid w:val="004319C5"/>
    <w:rsid w:val="004358A5"/>
    <w:rsid w:val="00435F5F"/>
    <w:rsid w:val="004432F0"/>
    <w:rsid w:val="00446582"/>
    <w:rsid w:val="00454E30"/>
    <w:rsid w:val="00456636"/>
    <w:rsid w:val="00462050"/>
    <w:rsid w:val="00471C1C"/>
    <w:rsid w:val="004741A5"/>
    <w:rsid w:val="004776FC"/>
    <w:rsid w:val="00480AFB"/>
    <w:rsid w:val="00482351"/>
    <w:rsid w:val="00484A5E"/>
    <w:rsid w:val="00490E7A"/>
    <w:rsid w:val="00492358"/>
    <w:rsid w:val="00496355"/>
    <w:rsid w:val="004B0A65"/>
    <w:rsid w:val="004B4C49"/>
    <w:rsid w:val="004C15DF"/>
    <w:rsid w:val="004C5E87"/>
    <w:rsid w:val="004D0A58"/>
    <w:rsid w:val="004D1AB0"/>
    <w:rsid w:val="004D72D0"/>
    <w:rsid w:val="004D774E"/>
    <w:rsid w:val="004D7BD7"/>
    <w:rsid w:val="004E1BB1"/>
    <w:rsid w:val="004F0740"/>
    <w:rsid w:val="00502C3D"/>
    <w:rsid w:val="00502E6B"/>
    <w:rsid w:val="005058CA"/>
    <w:rsid w:val="00506852"/>
    <w:rsid w:val="00512A51"/>
    <w:rsid w:val="00526B9F"/>
    <w:rsid w:val="005375B0"/>
    <w:rsid w:val="005409C2"/>
    <w:rsid w:val="005416F7"/>
    <w:rsid w:val="005432FE"/>
    <w:rsid w:val="005468BF"/>
    <w:rsid w:val="00550298"/>
    <w:rsid w:val="0056121B"/>
    <w:rsid w:val="00567A60"/>
    <w:rsid w:val="005703BA"/>
    <w:rsid w:val="00571EEB"/>
    <w:rsid w:val="00572858"/>
    <w:rsid w:val="00572B9E"/>
    <w:rsid w:val="00572CB4"/>
    <w:rsid w:val="00582B94"/>
    <w:rsid w:val="0059315B"/>
    <w:rsid w:val="00594710"/>
    <w:rsid w:val="00596798"/>
    <w:rsid w:val="0059782B"/>
    <w:rsid w:val="005A27EB"/>
    <w:rsid w:val="005C1B54"/>
    <w:rsid w:val="005C22B3"/>
    <w:rsid w:val="005D0B0F"/>
    <w:rsid w:val="005D168A"/>
    <w:rsid w:val="005D27B1"/>
    <w:rsid w:val="005D4DA1"/>
    <w:rsid w:val="005E1A99"/>
    <w:rsid w:val="005E1FE9"/>
    <w:rsid w:val="005E38A4"/>
    <w:rsid w:val="005E6A08"/>
    <w:rsid w:val="005E72E2"/>
    <w:rsid w:val="00610AE8"/>
    <w:rsid w:val="00615377"/>
    <w:rsid w:val="006162D7"/>
    <w:rsid w:val="00617329"/>
    <w:rsid w:val="00626084"/>
    <w:rsid w:val="00637B02"/>
    <w:rsid w:val="00643754"/>
    <w:rsid w:val="006438EA"/>
    <w:rsid w:val="00653D5B"/>
    <w:rsid w:val="00654AD6"/>
    <w:rsid w:val="00655882"/>
    <w:rsid w:val="0066103F"/>
    <w:rsid w:val="00663B2A"/>
    <w:rsid w:val="006655B4"/>
    <w:rsid w:val="006662EE"/>
    <w:rsid w:val="00675375"/>
    <w:rsid w:val="00691AEB"/>
    <w:rsid w:val="00691D4A"/>
    <w:rsid w:val="006A107F"/>
    <w:rsid w:val="006A2F1C"/>
    <w:rsid w:val="006A414A"/>
    <w:rsid w:val="006A6A00"/>
    <w:rsid w:val="006A6E56"/>
    <w:rsid w:val="006B044B"/>
    <w:rsid w:val="006B5760"/>
    <w:rsid w:val="006B5A2F"/>
    <w:rsid w:val="006C06D2"/>
    <w:rsid w:val="006C25AE"/>
    <w:rsid w:val="006C531A"/>
    <w:rsid w:val="006D0FF8"/>
    <w:rsid w:val="006D1AC3"/>
    <w:rsid w:val="006D60EF"/>
    <w:rsid w:val="006E22D0"/>
    <w:rsid w:val="006F41C7"/>
    <w:rsid w:val="006F4BAF"/>
    <w:rsid w:val="006F5B89"/>
    <w:rsid w:val="007006DB"/>
    <w:rsid w:val="007035F3"/>
    <w:rsid w:val="00706903"/>
    <w:rsid w:val="00710FB0"/>
    <w:rsid w:val="0071191F"/>
    <w:rsid w:val="00712795"/>
    <w:rsid w:val="00714369"/>
    <w:rsid w:val="00715648"/>
    <w:rsid w:val="00716D6A"/>
    <w:rsid w:val="00721D74"/>
    <w:rsid w:val="00723D1B"/>
    <w:rsid w:val="00726148"/>
    <w:rsid w:val="007322C3"/>
    <w:rsid w:val="00735B83"/>
    <w:rsid w:val="00736806"/>
    <w:rsid w:val="007371B2"/>
    <w:rsid w:val="00742D82"/>
    <w:rsid w:val="00742ED1"/>
    <w:rsid w:val="00766C2E"/>
    <w:rsid w:val="00771747"/>
    <w:rsid w:val="00771D0F"/>
    <w:rsid w:val="00773CD6"/>
    <w:rsid w:val="00781574"/>
    <w:rsid w:val="00782DAE"/>
    <w:rsid w:val="0078584F"/>
    <w:rsid w:val="00786263"/>
    <w:rsid w:val="00791C0D"/>
    <w:rsid w:val="007A0D18"/>
    <w:rsid w:val="007A2409"/>
    <w:rsid w:val="007A47AE"/>
    <w:rsid w:val="007A7012"/>
    <w:rsid w:val="007B133B"/>
    <w:rsid w:val="007B2D2E"/>
    <w:rsid w:val="007B51FB"/>
    <w:rsid w:val="007B5D2E"/>
    <w:rsid w:val="007C2A88"/>
    <w:rsid w:val="007D36C0"/>
    <w:rsid w:val="007D502C"/>
    <w:rsid w:val="007E1A86"/>
    <w:rsid w:val="007E40F9"/>
    <w:rsid w:val="007E673C"/>
    <w:rsid w:val="007E7199"/>
    <w:rsid w:val="007E76E7"/>
    <w:rsid w:val="007E7F21"/>
    <w:rsid w:val="00802E32"/>
    <w:rsid w:val="0080521A"/>
    <w:rsid w:val="00807FD8"/>
    <w:rsid w:val="0081503A"/>
    <w:rsid w:val="008214EF"/>
    <w:rsid w:val="00823B04"/>
    <w:rsid w:val="00825B3A"/>
    <w:rsid w:val="008300CC"/>
    <w:rsid w:val="00833968"/>
    <w:rsid w:val="00834235"/>
    <w:rsid w:val="00834343"/>
    <w:rsid w:val="008370DE"/>
    <w:rsid w:val="00844E33"/>
    <w:rsid w:val="00847FFA"/>
    <w:rsid w:val="00850310"/>
    <w:rsid w:val="00857EAE"/>
    <w:rsid w:val="00857F7E"/>
    <w:rsid w:val="00860109"/>
    <w:rsid w:val="008626F4"/>
    <w:rsid w:val="00862AF0"/>
    <w:rsid w:val="00863552"/>
    <w:rsid w:val="0086610E"/>
    <w:rsid w:val="00866FBD"/>
    <w:rsid w:val="00870540"/>
    <w:rsid w:val="00870798"/>
    <w:rsid w:val="008710B4"/>
    <w:rsid w:val="00873495"/>
    <w:rsid w:val="00876EDB"/>
    <w:rsid w:val="0088050A"/>
    <w:rsid w:val="0088107D"/>
    <w:rsid w:val="008818F1"/>
    <w:rsid w:val="00883BBD"/>
    <w:rsid w:val="00884533"/>
    <w:rsid w:val="00890698"/>
    <w:rsid w:val="00892D7B"/>
    <w:rsid w:val="008A105D"/>
    <w:rsid w:val="008A3071"/>
    <w:rsid w:val="008B449B"/>
    <w:rsid w:val="008B695B"/>
    <w:rsid w:val="008C770C"/>
    <w:rsid w:val="008D290D"/>
    <w:rsid w:val="008E0392"/>
    <w:rsid w:val="008E0EE2"/>
    <w:rsid w:val="008E169E"/>
    <w:rsid w:val="008E3E5D"/>
    <w:rsid w:val="008E5CDC"/>
    <w:rsid w:val="008E7F8A"/>
    <w:rsid w:val="008F4DFD"/>
    <w:rsid w:val="00905DE7"/>
    <w:rsid w:val="00906195"/>
    <w:rsid w:val="009276C2"/>
    <w:rsid w:val="009320BA"/>
    <w:rsid w:val="0093464A"/>
    <w:rsid w:val="00935FB1"/>
    <w:rsid w:val="009453B0"/>
    <w:rsid w:val="00946C01"/>
    <w:rsid w:val="009560BE"/>
    <w:rsid w:val="00960016"/>
    <w:rsid w:val="009653BA"/>
    <w:rsid w:val="00966971"/>
    <w:rsid w:val="009722AD"/>
    <w:rsid w:val="009733B1"/>
    <w:rsid w:val="00975296"/>
    <w:rsid w:val="00976E48"/>
    <w:rsid w:val="00983CE5"/>
    <w:rsid w:val="00985E54"/>
    <w:rsid w:val="00993C31"/>
    <w:rsid w:val="00997272"/>
    <w:rsid w:val="00997E33"/>
    <w:rsid w:val="00997FAB"/>
    <w:rsid w:val="009A20D6"/>
    <w:rsid w:val="009A2AFC"/>
    <w:rsid w:val="009A33AF"/>
    <w:rsid w:val="009A3EAC"/>
    <w:rsid w:val="009A4BCE"/>
    <w:rsid w:val="009A7062"/>
    <w:rsid w:val="009C2166"/>
    <w:rsid w:val="009C2689"/>
    <w:rsid w:val="009D7E77"/>
    <w:rsid w:val="009E0AA1"/>
    <w:rsid w:val="009E2726"/>
    <w:rsid w:val="009E28B1"/>
    <w:rsid w:val="009E3668"/>
    <w:rsid w:val="009E603D"/>
    <w:rsid w:val="009F7668"/>
    <w:rsid w:val="00A01325"/>
    <w:rsid w:val="00A02904"/>
    <w:rsid w:val="00A02F19"/>
    <w:rsid w:val="00A036F5"/>
    <w:rsid w:val="00A073C5"/>
    <w:rsid w:val="00A20CCB"/>
    <w:rsid w:val="00A22C93"/>
    <w:rsid w:val="00A30854"/>
    <w:rsid w:val="00A31696"/>
    <w:rsid w:val="00A32D82"/>
    <w:rsid w:val="00A32E70"/>
    <w:rsid w:val="00A34FDB"/>
    <w:rsid w:val="00A36F56"/>
    <w:rsid w:val="00A42213"/>
    <w:rsid w:val="00A428B7"/>
    <w:rsid w:val="00A452FB"/>
    <w:rsid w:val="00A4771F"/>
    <w:rsid w:val="00A51E22"/>
    <w:rsid w:val="00A63699"/>
    <w:rsid w:val="00A70635"/>
    <w:rsid w:val="00A71A97"/>
    <w:rsid w:val="00A73F42"/>
    <w:rsid w:val="00A750D2"/>
    <w:rsid w:val="00A75B47"/>
    <w:rsid w:val="00A87977"/>
    <w:rsid w:val="00A90184"/>
    <w:rsid w:val="00A9029B"/>
    <w:rsid w:val="00A92D41"/>
    <w:rsid w:val="00AB5CED"/>
    <w:rsid w:val="00AB74B0"/>
    <w:rsid w:val="00AC0871"/>
    <w:rsid w:val="00AC1162"/>
    <w:rsid w:val="00AC4F47"/>
    <w:rsid w:val="00AD759F"/>
    <w:rsid w:val="00AE5D04"/>
    <w:rsid w:val="00AF0770"/>
    <w:rsid w:val="00AF115E"/>
    <w:rsid w:val="00AF3F39"/>
    <w:rsid w:val="00AF5565"/>
    <w:rsid w:val="00B0406E"/>
    <w:rsid w:val="00B10E25"/>
    <w:rsid w:val="00B11B59"/>
    <w:rsid w:val="00B12B79"/>
    <w:rsid w:val="00B12DC9"/>
    <w:rsid w:val="00B14E40"/>
    <w:rsid w:val="00B22AEE"/>
    <w:rsid w:val="00B2358E"/>
    <w:rsid w:val="00B239EC"/>
    <w:rsid w:val="00B310C3"/>
    <w:rsid w:val="00B409A8"/>
    <w:rsid w:val="00B44B19"/>
    <w:rsid w:val="00B46FFA"/>
    <w:rsid w:val="00B53CA7"/>
    <w:rsid w:val="00B57CAB"/>
    <w:rsid w:val="00B60005"/>
    <w:rsid w:val="00B62B3B"/>
    <w:rsid w:val="00B67FE0"/>
    <w:rsid w:val="00B722DE"/>
    <w:rsid w:val="00B74EBB"/>
    <w:rsid w:val="00B7563C"/>
    <w:rsid w:val="00B803AD"/>
    <w:rsid w:val="00B84C2E"/>
    <w:rsid w:val="00B92FBF"/>
    <w:rsid w:val="00B939BF"/>
    <w:rsid w:val="00B94B1A"/>
    <w:rsid w:val="00B959B5"/>
    <w:rsid w:val="00BA6A78"/>
    <w:rsid w:val="00BB1749"/>
    <w:rsid w:val="00BC131D"/>
    <w:rsid w:val="00BD0A43"/>
    <w:rsid w:val="00BD233B"/>
    <w:rsid w:val="00BD330A"/>
    <w:rsid w:val="00BD6736"/>
    <w:rsid w:val="00BD71E2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05D60"/>
    <w:rsid w:val="00C10D2C"/>
    <w:rsid w:val="00C144F6"/>
    <w:rsid w:val="00C15AB2"/>
    <w:rsid w:val="00C25FAE"/>
    <w:rsid w:val="00C30BF5"/>
    <w:rsid w:val="00C3721C"/>
    <w:rsid w:val="00C42BB7"/>
    <w:rsid w:val="00C45479"/>
    <w:rsid w:val="00C52A02"/>
    <w:rsid w:val="00C53772"/>
    <w:rsid w:val="00C5431B"/>
    <w:rsid w:val="00C56330"/>
    <w:rsid w:val="00C56D0A"/>
    <w:rsid w:val="00C614BE"/>
    <w:rsid w:val="00C63E4A"/>
    <w:rsid w:val="00C651C4"/>
    <w:rsid w:val="00C654D1"/>
    <w:rsid w:val="00C70398"/>
    <w:rsid w:val="00C72A38"/>
    <w:rsid w:val="00C80D21"/>
    <w:rsid w:val="00C81375"/>
    <w:rsid w:val="00C90AD8"/>
    <w:rsid w:val="00C939B5"/>
    <w:rsid w:val="00C96A80"/>
    <w:rsid w:val="00C97497"/>
    <w:rsid w:val="00CA7314"/>
    <w:rsid w:val="00CB2788"/>
    <w:rsid w:val="00CC3335"/>
    <w:rsid w:val="00CD115F"/>
    <w:rsid w:val="00CD1857"/>
    <w:rsid w:val="00CD3392"/>
    <w:rsid w:val="00CD4592"/>
    <w:rsid w:val="00CE4B13"/>
    <w:rsid w:val="00CF2FC2"/>
    <w:rsid w:val="00CF606B"/>
    <w:rsid w:val="00D0222C"/>
    <w:rsid w:val="00D05612"/>
    <w:rsid w:val="00D23343"/>
    <w:rsid w:val="00D27ACA"/>
    <w:rsid w:val="00D31562"/>
    <w:rsid w:val="00D33454"/>
    <w:rsid w:val="00D3509D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81D90"/>
    <w:rsid w:val="00D90869"/>
    <w:rsid w:val="00D91AF9"/>
    <w:rsid w:val="00D92A10"/>
    <w:rsid w:val="00D95230"/>
    <w:rsid w:val="00D9701F"/>
    <w:rsid w:val="00DA2ABD"/>
    <w:rsid w:val="00DA5523"/>
    <w:rsid w:val="00DA5B3D"/>
    <w:rsid w:val="00DC6A2B"/>
    <w:rsid w:val="00DD5D0C"/>
    <w:rsid w:val="00DE4F0A"/>
    <w:rsid w:val="00DF5298"/>
    <w:rsid w:val="00DF6FED"/>
    <w:rsid w:val="00DF7006"/>
    <w:rsid w:val="00E011FC"/>
    <w:rsid w:val="00E022EE"/>
    <w:rsid w:val="00E14C65"/>
    <w:rsid w:val="00E20510"/>
    <w:rsid w:val="00E25E28"/>
    <w:rsid w:val="00E30E57"/>
    <w:rsid w:val="00E31B7C"/>
    <w:rsid w:val="00E34271"/>
    <w:rsid w:val="00E42FF0"/>
    <w:rsid w:val="00E43616"/>
    <w:rsid w:val="00E5105D"/>
    <w:rsid w:val="00E577A7"/>
    <w:rsid w:val="00E57BFA"/>
    <w:rsid w:val="00E60DE1"/>
    <w:rsid w:val="00E751C1"/>
    <w:rsid w:val="00E75599"/>
    <w:rsid w:val="00E7658E"/>
    <w:rsid w:val="00E77092"/>
    <w:rsid w:val="00E82239"/>
    <w:rsid w:val="00E8416D"/>
    <w:rsid w:val="00E842DD"/>
    <w:rsid w:val="00E94E78"/>
    <w:rsid w:val="00E951C5"/>
    <w:rsid w:val="00E96B3B"/>
    <w:rsid w:val="00E96F1A"/>
    <w:rsid w:val="00EA4726"/>
    <w:rsid w:val="00EA5A28"/>
    <w:rsid w:val="00EB3D4C"/>
    <w:rsid w:val="00EB710D"/>
    <w:rsid w:val="00EC5607"/>
    <w:rsid w:val="00EC75FC"/>
    <w:rsid w:val="00ED4168"/>
    <w:rsid w:val="00ED7BE9"/>
    <w:rsid w:val="00EE05EA"/>
    <w:rsid w:val="00EE1C02"/>
    <w:rsid w:val="00EE38B4"/>
    <w:rsid w:val="00EF42E6"/>
    <w:rsid w:val="00F0744C"/>
    <w:rsid w:val="00F12B85"/>
    <w:rsid w:val="00F156F9"/>
    <w:rsid w:val="00F1646D"/>
    <w:rsid w:val="00F16A04"/>
    <w:rsid w:val="00F22833"/>
    <w:rsid w:val="00F25665"/>
    <w:rsid w:val="00F26832"/>
    <w:rsid w:val="00F37213"/>
    <w:rsid w:val="00F47B7C"/>
    <w:rsid w:val="00F55B94"/>
    <w:rsid w:val="00F633F3"/>
    <w:rsid w:val="00F67B40"/>
    <w:rsid w:val="00F722D6"/>
    <w:rsid w:val="00F75527"/>
    <w:rsid w:val="00F77CDA"/>
    <w:rsid w:val="00F8298D"/>
    <w:rsid w:val="00F840EB"/>
    <w:rsid w:val="00F8603C"/>
    <w:rsid w:val="00F87769"/>
    <w:rsid w:val="00F923DF"/>
    <w:rsid w:val="00F942A9"/>
    <w:rsid w:val="00F96132"/>
    <w:rsid w:val="00FA0AE9"/>
    <w:rsid w:val="00FA7285"/>
    <w:rsid w:val="00FA72C8"/>
    <w:rsid w:val="00FB402A"/>
    <w:rsid w:val="00FB554A"/>
    <w:rsid w:val="00FC15C5"/>
    <w:rsid w:val="00FC2BCA"/>
    <w:rsid w:val="00FC3D90"/>
    <w:rsid w:val="00FC5798"/>
    <w:rsid w:val="00FD073D"/>
    <w:rsid w:val="00FD3D86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D3A846-A812-4934-A51D-3325CA2CFA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57</TotalTime>
  <Pages>3</Pages>
  <Words>665</Words>
  <Characters>3659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567</cp:revision>
  <cp:lastPrinted>2018-02-04T20:59:00Z</cp:lastPrinted>
  <dcterms:created xsi:type="dcterms:W3CDTF">2014-10-09T20:07:00Z</dcterms:created>
  <dcterms:modified xsi:type="dcterms:W3CDTF">2025-07-24T21:11:00Z</dcterms:modified>
</cp:coreProperties>
</file>